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AEDD5D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2C6EF16F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3730EF1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6B5125F0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23294733" w14:textId="77777777" w:rsidR="00971F49" w:rsidRDefault="00971F49" w:rsidP="00971F49">
      <w:pPr>
        <w:jc w:val="center"/>
      </w:pPr>
    </w:p>
    <w:p w14:paraId="019D2F4C" w14:textId="77777777" w:rsidR="00971F49" w:rsidRDefault="00971F49" w:rsidP="00971F49">
      <w:pPr>
        <w:jc w:val="center"/>
      </w:pPr>
    </w:p>
    <w:p w14:paraId="062C19D4" w14:textId="77777777" w:rsidR="00971F49" w:rsidRDefault="00971F49" w:rsidP="00971F49">
      <w:pPr>
        <w:jc w:val="center"/>
      </w:pPr>
    </w:p>
    <w:p w14:paraId="64E79BBA" w14:textId="77777777" w:rsidR="00971F49" w:rsidRDefault="00971F49" w:rsidP="00971F49">
      <w:pPr>
        <w:jc w:val="center"/>
      </w:pPr>
    </w:p>
    <w:p w14:paraId="244E1F5F" w14:textId="77777777" w:rsidR="00971F49" w:rsidRDefault="00971F49" w:rsidP="00971F49">
      <w:pPr>
        <w:jc w:val="center"/>
      </w:pPr>
    </w:p>
    <w:p w14:paraId="64165035" w14:textId="77777777" w:rsidR="00971F49" w:rsidRDefault="00971F49" w:rsidP="00971F49">
      <w:pPr>
        <w:jc w:val="center"/>
      </w:pPr>
    </w:p>
    <w:p w14:paraId="470FF325" w14:textId="77777777" w:rsidR="00971F49" w:rsidRDefault="00971F49" w:rsidP="00971F49">
      <w:pPr>
        <w:jc w:val="center"/>
      </w:pPr>
    </w:p>
    <w:p w14:paraId="49EFAFE0" w14:textId="77777777" w:rsidR="00971F49" w:rsidRDefault="00971F49" w:rsidP="00971F49">
      <w:pPr>
        <w:jc w:val="center"/>
      </w:pPr>
    </w:p>
    <w:p w14:paraId="0B3B11A0" w14:textId="77777777" w:rsidR="00971F49" w:rsidRDefault="00971F49" w:rsidP="00971F49">
      <w:pPr>
        <w:jc w:val="center"/>
      </w:pPr>
    </w:p>
    <w:p w14:paraId="741FD427" w14:textId="77777777" w:rsidR="00971F49" w:rsidRDefault="00971F49" w:rsidP="00971F49">
      <w:pPr>
        <w:jc w:val="center"/>
      </w:pPr>
    </w:p>
    <w:p w14:paraId="041AE2BE" w14:textId="77777777" w:rsidR="00971F49" w:rsidRDefault="00971F49" w:rsidP="00971F49">
      <w:pPr>
        <w:jc w:val="center"/>
      </w:pPr>
    </w:p>
    <w:p w14:paraId="16794F32" w14:textId="77777777" w:rsidR="00971F49" w:rsidRDefault="00971F49" w:rsidP="00971F49">
      <w:pPr>
        <w:jc w:val="center"/>
      </w:pPr>
    </w:p>
    <w:p w14:paraId="46DFDF2C" w14:textId="77777777" w:rsidR="00971F49" w:rsidRDefault="00971F49" w:rsidP="00971F49">
      <w:pPr>
        <w:jc w:val="center"/>
      </w:pPr>
    </w:p>
    <w:p w14:paraId="158162B2" w14:textId="77777777" w:rsidR="00971F49" w:rsidRDefault="00971F49" w:rsidP="00971F49">
      <w:pPr>
        <w:jc w:val="center"/>
      </w:pPr>
    </w:p>
    <w:p w14:paraId="1FB3F3A0" w14:textId="77777777" w:rsidR="00971F49" w:rsidRDefault="00971F49" w:rsidP="00971F49">
      <w:pPr>
        <w:jc w:val="center"/>
      </w:pPr>
      <w:r>
        <w:t>Отчет по лабораторной работе № 4</w:t>
      </w:r>
    </w:p>
    <w:p w14:paraId="5595F400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4BE8AA6" w14:textId="77777777" w:rsidR="00971F49" w:rsidRDefault="00971F49" w:rsidP="00971F49">
      <w:pPr>
        <w:jc w:val="center"/>
      </w:pPr>
      <w:r>
        <w:t>по дисциплине «Информатика»</w:t>
      </w:r>
    </w:p>
    <w:p w14:paraId="4CD9FCAA" w14:textId="77777777" w:rsidR="00971F49" w:rsidRDefault="00971F49" w:rsidP="00971F49">
      <w:pPr>
        <w:jc w:val="center"/>
      </w:pPr>
    </w:p>
    <w:p w14:paraId="61BED10F" w14:textId="77777777" w:rsidR="00971F49" w:rsidRDefault="00971F49" w:rsidP="00971F49">
      <w:pPr>
        <w:jc w:val="center"/>
      </w:pPr>
    </w:p>
    <w:p w14:paraId="70671B57" w14:textId="77777777" w:rsidR="00971F49" w:rsidRDefault="00971F49" w:rsidP="00971F49">
      <w:pPr>
        <w:jc w:val="center"/>
      </w:pPr>
    </w:p>
    <w:p w14:paraId="3E90D237" w14:textId="77777777" w:rsidR="00971F49" w:rsidRDefault="00971F49" w:rsidP="00971F49">
      <w:pPr>
        <w:jc w:val="center"/>
      </w:pPr>
    </w:p>
    <w:p w14:paraId="54DD5A53" w14:textId="77777777" w:rsidR="00971F49" w:rsidRDefault="00971F49" w:rsidP="00971F49">
      <w:pPr>
        <w:jc w:val="center"/>
      </w:pPr>
    </w:p>
    <w:p w14:paraId="4ADF13E5" w14:textId="77777777" w:rsidR="00971F49" w:rsidRDefault="00971F49" w:rsidP="00971F49">
      <w:pPr>
        <w:jc w:val="center"/>
      </w:pPr>
    </w:p>
    <w:p w14:paraId="6B0B07B0" w14:textId="77777777" w:rsidR="00971F49" w:rsidRDefault="00971F49" w:rsidP="00971F49">
      <w:pPr>
        <w:jc w:val="center"/>
      </w:pPr>
    </w:p>
    <w:p w14:paraId="2132E06D" w14:textId="77777777" w:rsidR="00971F49" w:rsidRDefault="00971F49" w:rsidP="00971F49">
      <w:pPr>
        <w:jc w:val="center"/>
      </w:pPr>
    </w:p>
    <w:p w14:paraId="37D8883F" w14:textId="0C5BC55F" w:rsidR="00971F49" w:rsidRPr="00430738" w:rsidRDefault="00971F49" w:rsidP="00971F49">
      <w:pPr>
        <w:ind w:left="5670"/>
        <w:jc w:val="left"/>
      </w:pPr>
      <w:r>
        <w:t>Выполнил: студент групп</w:t>
      </w:r>
      <w:r w:rsidR="00154025">
        <w:t>ы</w:t>
      </w:r>
      <w:r>
        <w:t xml:space="preserve"> ИСТ-2</w:t>
      </w:r>
      <w:r w:rsidR="00154025">
        <w:t>2</w:t>
      </w:r>
      <w:r>
        <w:t>-1б</w:t>
      </w:r>
      <w:r w:rsidR="00154025">
        <w:t xml:space="preserve"> </w:t>
      </w:r>
      <w:proofErr w:type="spellStart"/>
      <w:r w:rsidR="00430738">
        <w:t>Синьковский</w:t>
      </w:r>
      <w:proofErr w:type="spellEnd"/>
      <w:r w:rsidR="00430738">
        <w:t xml:space="preserve"> Глеб</w:t>
      </w:r>
    </w:p>
    <w:p w14:paraId="4DEB3DA5" w14:textId="723F7AAA" w:rsidR="00600072" w:rsidRPr="00600072" w:rsidRDefault="00430738" w:rsidP="00971F49">
      <w:pPr>
        <w:ind w:left="5670"/>
        <w:jc w:val="left"/>
      </w:pPr>
      <w:r>
        <w:rPr>
          <w:lang w:val="en-US"/>
        </w:rPr>
        <w:t>2</w:t>
      </w:r>
      <w:r w:rsidR="00600072" w:rsidRPr="007B67A4">
        <w:t xml:space="preserve">1 </w:t>
      </w:r>
      <w:r w:rsidR="00600072">
        <w:t>вариант</w:t>
      </w:r>
    </w:p>
    <w:p w14:paraId="08EF99C7" w14:textId="77777777" w:rsidR="00971F49" w:rsidRDefault="00971F49" w:rsidP="00971F49">
      <w:pPr>
        <w:ind w:left="5670"/>
        <w:jc w:val="left"/>
      </w:pPr>
    </w:p>
    <w:p w14:paraId="6AEB264E" w14:textId="77777777" w:rsidR="00971F49" w:rsidRDefault="00971F49" w:rsidP="00971F49">
      <w:pPr>
        <w:ind w:left="5670"/>
        <w:jc w:val="left"/>
      </w:pPr>
    </w:p>
    <w:p w14:paraId="0386B5B7" w14:textId="7FB1188B" w:rsidR="00971F49" w:rsidRDefault="00971F49" w:rsidP="00971F49">
      <w:pPr>
        <w:jc w:val="center"/>
      </w:pPr>
    </w:p>
    <w:p w14:paraId="4807874E" w14:textId="77777777" w:rsidR="00154025" w:rsidRDefault="00154025" w:rsidP="00971F49">
      <w:pPr>
        <w:jc w:val="center"/>
      </w:pPr>
    </w:p>
    <w:p w14:paraId="61F5E8AC" w14:textId="77777777" w:rsidR="00971F49" w:rsidRDefault="00971F49" w:rsidP="00971F49">
      <w:pPr>
        <w:jc w:val="center"/>
      </w:pPr>
    </w:p>
    <w:p w14:paraId="31EBFB5B" w14:textId="77777777" w:rsidR="00971F49" w:rsidRDefault="00971F49" w:rsidP="00971F49">
      <w:pPr>
        <w:jc w:val="center"/>
      </w:pPr>
    </w:p>
    <w:p w14:paraId="4516A8FA" w14:textId="77777777" w:rsidR="00971F49" w:rsidRDefault="00971F49" w:rsidP="00971F49">
      <w:pPr>
        <w:jc w:val="center"/>
      </w:pPr>
    </w:p>
    <w:p w14:paraId="115D4D46" w14:textId="77777777" w:rsidR="00971F49" w:rsidRDefault="00971F49" w:rsidP="00971F49">
      <w:pPr>
        <w:jc w:val="center"/>
      </w:pPr>
    </w:p>
    <w:p w14:paraId="436A30B9" w14:textId="77777777" w:rsidR="00971F49" w:rsidRDefault="00971F49" w:rsidP="00971F49">
      <w:pPr>
        <w:jc w:val="center"/>
      </w:pPr>
    </w:p>
    <w:p w14:paraId="5BDC0F2F" w14:textId="77777777" w:rsidR="00971F49" w:rsidRDefault="00971F49" w:rsidP="00971F49">
      <w:pPr>
        <w:jc w:val="center"/>
      </w:pPr>
    </w:p>
    <w:p w14:paraId="243F6015" w14:textId="77777777" w:rsidR="00971F49" w:rsidRDefault="00971F49" w:rsidP="00971F49">
      <w:pPr>
        <w:jc w:val="center"/>
      </w:pPr>
    </w:p>
    <w:p w14:paraId="2E55CF96" w14:textId="77777777" w:rsidR="00971F49" w:rsidRDefault="00971F49" w:rsidP="00971F49">
      <w:pPr>
        <w:jc w:val="center"/>
      </w:pPr>
    </w:p>
    <w:p w14:paraId="2D096BAF" w14:textId="6BB04071" w:rsidR="00971F49" w:rsidRDefault="00971F49" w:rsidP="00600072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6EF01588" w14:textId="77777777" w:rsidR="0037690F" w:rsidRPr="00D446C2" w:rsidRDefault="0037690F" w:rsidP="0037690F">
      <w:pPr>
        <w:pStyle w:val="10"/>
      </w:pPr>
      <w:bookmarkStart w:id="0" w:name="_Toc84504560"/>
      <w:r>
        <w:lastRenderedPageBreak/>
        <w:t>Задание 1</w:t>
      </w:r>
      <w:bookmarkEnd w:id="0"/>
    </w:p>
    <w:p w14:paraId="0B76FDF7" w14:textId="77777777" w:rsidR="00FA5111" w:rsidRPr="00D446C2" w:rsidRDefault="00D446C2" w:rsidP="0037690F">
      <w:pPr>
        <w:pStyle w:val="2"/>
      </w:pPr>
      <w:bookmarkStart w:id="1" w:name="_Toc84504561"/>
      <w:r>
        <w:t xml:space="preserve">1.1. </w:t>
      </w:r>
      <w:r w:rsidR="0037690F">
        <w:t>Постановка задачи</w:t>
      </w:r>
      <w:bookmarkEnd w:id="1"/>
    </w:p>
    <w:p w14:paraId="3A8E7E1E" w14:textId="77777777" w:rsidR="007B67A4" w:rsidRPr="007B67A4" w:rsidRDefault="007B67A4" w:rsidP="007B67A4">
      <w:pPr>
        <w:contextualSpacing/>
        <w:rPr>
          <w:rFonts w:cs="Times New Roman"/>
          <w:sz w:val="24"/>
          <w:szCs w:val="24"/>
        </w:rPr>
      </w:pPr>
      <w:r w:rsidRPr="007B67A4">
        <w:rPr>
          <w:rFonts w:cs="Times New Roman"/>
          <w:sz w:val="24"/>
          <w:szCs w:val="24"/>
        </w:rPr>
        <w:t>Вычислить значения двух функций, вычисление значения функций организовать в виде отдельных методов класса:</w:t>
      </w:r>
    </w:p>
    <w:p w14:paraId="07892389" w14:textId="77777777" w:rsidR="007B67A4" w:rsidRPr="007B67A4" w:rsidRDefault="007B67A4" w:rsidP="007B67A4">
      <w:pPr>
        <w:contextualSpacing/>
        <w:rPr>
          <w:rFonts w:cs="Times New Roman"/>
          <w:sz w:val="24"/>
          <w:szCs w:val="24"/>
        </w:rPr>
      </w:pPr>
      <w:r w:rsidRPr="007B67A4">
        <w:rPr>
          <w:rFonts w:cs="Times New Roman"/>
          <w:sz w:val="24"/>
          <w:szCs w:val="24"/>
        </w:rPr>
        <w:t xml:space="preserve">1) </w:t>
      </w:r>
      <w:r w:rsidRPr="007B67A4">
        <w:rPr>
          <w:rFonts w:cs="Times New Roman"/>
          <w:position w:val="-32"/>
          <w:sz w:val="24"/>
          <w:szCs w:val="24"/>
        </w:rPr>
        <w:object w:dxaOrig="2200" w:dyaOrig="820" w14:anchorId="15BE32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4" type="#_x0000_t75" style="width:110.3pt;height:40.95pt" o:ole="">
            <v:imagedata r:id="rId6" o:title=""/>
          </v:shape>
          <o:OLEObject Type="Embed" ProgID="Equation.DSMT4" ShapeID="_x0000_i1104" DrawAspect="Content" ObjectID="_1727627523" r:id="rId7"/>
        </w:object>
      </w:r>
      <w:r w:rsidRPr="007B67A4">
        <w:rPr>
          <w:rFonts w:cs="Times New Roman"/>
          <w:sz w:val="24"/>
          <w:szCs w:val="24"/>
        </w:rPr>
        <w:t>;</w:t>
      </w:r>
    </w:p>
    <w:p w14:paraId="3325020E" w14:textId="77777777" w:rsidR="007B67A4" w:rsidRPr="007B67A4" w:rsidRDefault="007B67A4" w:rsidP="007B67A4">
      <w:pPr>
        <w:contextualSpacing/>
        <w:rPr>
          <w:rFonts w:cs="Times New Roman"/>
          <w:sz w:val="24"/>
          <w:szCs w:val="24"/>
        </w:rPr>
      </w:pPr>
      <w:r w:rsidRPr="007B67A4">
        <w:rPr>
          <w:rFonts w:cs="Times New Roman"/>
          <w:sz w:val="24"/>
          <w:szCs w:val="24"/>
        </w:rPr>
        <w:t xml:space="preserve">2) </w:t>
      </w:r>
      <w:r w:rsidRPr="007B67A4">
        <w:rPr>
          <w:rFonts w:cs="Times New Roman"/>
          <w:position w:val="-32"/>
          <w:sz w:val="24"/>
          <w:szCs w:val="24"/>
        </w:rPr>
        <w:object w:dxaOrig="2900" w:dyaOrig="1219" w14:anchorId="3CA25472">
          <v:shape id="_x0000_i1105" type="#_x0000_t75" style="width:145.3pt;height:60.75pt" o:ole="">
            <v:imagedata r:id="rId8" o:title=""/>
          </v:shape>
          <o:OLEObject Type="Embed" ProgID="Equation.DSMT4" ShapeID="_x0000_i1105" DrawAspect="Content" ObjectID="_1727627524" r:id="rId9"/>
        </w:object>
      </w:r>
      <w:r w:rsidRPr="007B67A4">
        <w:rPr>
          <w:rFonts w:cs="Times New Roman"/>
          <w:sz w:val="24"/>
          <w:szCs w:val="24"/>
        </w:rPr>
        <w:t>.</w:t>
      </w:r>
    </w:p>
    <w:p w14:paraId="21E925F8" w14:textId="77777777" w:rsidR="00FF6D44" w:rsidRPr="00154025" w:rsidRDefault="00FF6D44" w:rsidP="001E2AC2"/>
    <w:p w14:paraId="08625B76" w14:textId="0FF6A349" w:rsidR="001E2AC2" w:rsidRDefault="00D446C2" w:rsidP="0037690F">
      <w:pPr>
        <w:pStyle w:val="2"/>
      </w:pPr>
      <w:bookmarkStart w:id="2" w:name="_Toc84504562"/>
      <w:r w:rsidRPr="00154025">
        <w:t xml:space="preserve">1.2. </w:t>
      </w:r>
      <w:r w:rsidR="0037690F">
        <w:t>Решение</w:t>
      </w:r>
      <w:r w:rsidR="0037690F" w:rsidRPr="00154025">
        <w:t xml:space="preserve"> </w:t>
      </w:r>
      <w:r w:rsidR="0037690F">
        <w:t>задачи</w:t>
      </w:r>
      <w:r w:rsidR="0037690F" w:rsidRPr="00154025">
        <w:t xml:space="preserve">, </w:t>
      </w:r>
      <w:r w:rsidR="0037690F">
        <w:t>код</w:t>
      </w:r>
      <w:r w:rsidR="0037690F" w:rsidRPr="00154025">
        <w:t xml:space="preserve"> </w:t>
      </w:r>
      <w:r w:rsidR="0037690F">
        <w:t>программы</w:t>
      </w:r>
      <w:bookmarkEnd w:id="2"/>
    </w:p>
    <w:p w14:paraId="03E2D3CE" w14:textId="709B8ECF" w:rsidR="00767A25" w:rsidRPr="007B67A4" w:rsidRDefault="00767A25" w:rsidP="00767A25">
      <w:pPr>
        <w:rPr>
          <w:lang w:val="en-US"/>
        </w:rPr>
      </w:pPr>
      <w:r w:rsidRPr="007B67A4">
        <w:rPr>
          <w:lang w:val="en-US"/>
        </w:rPr>
        <w:t>1)</w:t>
      </w:r>
      <w:r w:rsidR="007B67A4" w:rsidRPr="007B67A4">
        <w:rPr>
          <w:lang w:val="en-US"/>
        </w:rPr>
        <w:t xml:space="preserve"> </w:t>
      </w:r>
      <w:r w:rsidR="007B67A4">
        <w:t>Библиотеки</w:t>
      </w:r>
      <w:r w:rsidR="007B67A4" w:rsidRPr="007B67A4">
        <w:rPr>
          <w:lang w:val="en-US"/>
        </w:rPr>
        <w:t xml:space="preserve"> </w:t>
      </w:r>
      <w:r w:rsidR="007B67A4">
        <w:t>и</w:t>
      </w:r>
      <w:r w:rsidR="007B67A4" w:rsidRPr="007B67A4">
        <w:rPr>
          <w:lang w:val="en-US"/>
        </w:rPr>
        <w:t xml:space="preserve"> </w:t>
      </w:r>
      <w:r w:rsidR="007B67A4">
        <w:t>функция</w:t>
      </w:r>
      <w:r w:rsidR="007B67A4" w:rsidRPr="007B67A4">
        <w:rPr>
          <w:lang w:val="en-US"/>
        </w:rPr>
        <w:t xml:space="preserve"> </w:t>
      </w:r>
      <w:r w:rsidR="007B67A4">
        <w:rPr>
          <w:lang w:val="en-US"/>
        </w:rPr>
        <w:t>Main</w:t>
      </w:r>
    </w:p>
    <w:p w14:paraId="3C0F48CD" w14:textId="77777777" w:rsidR="007B67A4" w:rsidRPr="007B67A4" w:rsidRDefault="007B67A4" w:rsidP="007B67A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proofErr w:type="gram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</w:t>
      </w:r>
      <w:proofErr w:type="gram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Math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B67A4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zadanie_1_1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zadanie_1_2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0355422E" w14:textId="52BA4D03" w:rsidR="0037690F" w:rsidRPr="007B67A4" w:rsidRDefault="00767A25" w:rsidP="0037690F">
      <w:pPr>
        <w:rPr>
          <w:lang w:val="en-US"/>
        </w:rPr>
      </w:pPr>
      <w:r w:rsidRPr="007B67A4">
        <w:rPr>
          <w:lang w:val="en-US"/>
        </w:rPr>
        <w:t>2)</w:t>
      </w:r>
      <w:r w:rsidR="007B67A4" w:rsidRPr="007B67A4">
        <w:rPr>
          <w:lang w:val="en-US"/>
        </w:rPr>
        <w:t xml:space="preserve"> </w:t>
      </w:r>
      <w:proofErr w:type="spellStart"/>
      <w:r w:rsidR="007B67A4">
        <w:t>функиця</w:t>
      </w:r>
      <w:proofErr w:type="spellEnd"/>
      <w:r w:rsidR="007B67A4" w:rsidRPr="007B67A4">
        <w:rPr>
          <w:lang w:val="en-US"/>
        </w:rPr>
        <w:t xml:space="preserve"> 1</w:t>
      </w:r>
    </w:p>
    <w:p w14:paraId="1DBC6CE7" w14:textId="77777777" w:rsidR="007B67A4" w:rsidRPr="007B67A4" w:rsidRDefault="007B67A4" w:rsidP="007B67A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B67A4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zadanie_1_1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proofErr w:type="gram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</w:t>
      </w:r>
      <w:proofErr w:type="gram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B67A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B67A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"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B67A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k"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 = 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.835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/ (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+ k) + 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y * y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B67A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R = "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r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10DD283A" w14:textId="00A84C2D" w:rsidR="00C46F41" w:rsidRDefault="007B67A4" w:rsidP="0037690F">
      <w:r>
        <w:t>3) функция 2</w:t>
      </w:r>
    </w:p>
    <w:p w14:paraId="5CC6E13F" w14:textId="77777777" w:rsidR="007B67A4" w:rsidRPr="007B67A4" w:rsidRDefault="007B67A4" w:rsidP="007B67A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   </w:t>
      </w:r>
      <w:proofErr w:type="spellStart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7B67A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zadanie_1_2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 {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7B67A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7B67A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x"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.nextInt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7B67A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y"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y =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.nextInt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7B67A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z"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z =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.nextInt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=(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)+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y-x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/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-y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/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/(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os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+</w:t>
      </w:r>
      <w:r w:rsidRPr="007B67A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z)+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y+</w:t>
      </w:r>
      <w:r w:rsidRPr="007B67A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7B67A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7B67A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L = "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l)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B67A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7B67A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537F1970" w14:textId="77777777" w:rsidR="007B67A4" w:rsidRPr="007B67A4" w:rsidRDefault="007B67A4" w:rsidP="0037690F"/>
    <w:p w14:paraId="319C8C52" w14:textId="77777777" w:rsidR="00767A25" w:rsidRPr="007B67A4" w:rsidRDefault="00767A25" w:rsidP="0037690F"/>
    <w:p w14:paraId="78D89B53" w14:textId="77777777" w:rsidR="0037690F" w:rsidRDefault="00D446C2" w:rsidP="0037690F">
      <w:pPr>
        <w:pStyle w:val="2"/>
      </w:pPr>
      <w:bookmarkStart w:id="3" w:name="_Toc84504563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28CBBD56" w14:textId="77777777" w:rsidR="0037690F" w:rsidRPr="00D446C2" w:rsidRDefault="0037690F" w:rsidP="0037690F"/>
    <w:p w14:paraId="38012772" w14:textId="25948169" w:rsidR="0037690F" w:rsidRDefault="0037690F" w:rsidP="0037690F">
      <w:r>
        <w:t>Формул</w:t>
      </w:r>
      <w:r w:rsidR="00767A25">
        <w:t>а</w:t>
      </w:r>
      <w:r>
        <w:t xml:space="preserve"> для вычисления функций </w:t>
      </w:r>
      <w:r w:rsidR="00767A25">
        <w:rPr>
          <w:lang w:val="en-US"/>
        </w:rPr>
        <w:t>f</w:t>
      </w:r>
      <w:r w:rsidR="00767A25" w:rsidRPr="00767A25">
        <w:t xml:space="preserve"> ()</w:t>
      </w:r>
      <w:r>
        <w:t>:</w:t>
      </w:r>
    </w:p>
    <w:p w14:paraId="1F53013B" w14:textId="562DE7AD" w:rsidR="0037690F" w:rsidRPr="007B67A4" w:rsidRDefault="001160E8" w:rsidP="00512EB2">
      <w:pPr>
        <w:rPr>
          <w:rFonts w:cs="Times New Roman"/>
          <w:sz w:val="22"/>
          <w:lang w:val="en-US"/>
        </w:rPr>
      </w:pPr>
      <w:r>
        <w:rPr>
          <w:lang w:val="en-US"/>
        </w:rPr>
        <w:t>D</w:t>
      </w:r>
      <w:r w:rsidR="00AB213E">
        <w:rPr>
          <w:lang w:val="en-US"/>
        </w:rPr>
        <w:t>2</w:t>
      </w:r>
      <w:r w:rsidR="0037690F" w:rsidRPr="007B67A4">
        <w:rPr>
          <w:lang w:val="en-US"/>
        </w:rPr>
        <w:t xml:space="preserve"> </w:t>
      </w:r>
      <w:r w:rsidR="007B67A4" w:rsidRPr="007B67A4">
        <w:rPr>
          <w:lang w:val="en-US"/>
        </w:rPr>
        <w:t>=(SIN(B</w:t>
      </w:r>
      <w:proofErr w:type="gramStart"/>
      <w:r w:rsidR="007B67A4" w:rsidRPr="007B67A4">
        <w:rPr>
          <w:lang w:val="en-US"/>
        </w:rPr>
        <w:t>2)^</w:t>
      </w:r>
      <w:proofErr w:type="gramEnd"/>
      <w:r w:rsidR="007B67A4" w:rsidRPr="007B67A4">
        <w:rPr>
          <w:lang w:val="en-US"/>
        </w:rPr>
        <w:t>2+6,835)^0,5/(LN(B2+B3)+3*B2^2)</w:t>
      </w:r>
    </w:p>
    <w:p w14:paraId="4416FF6D" w14:textId="23023E69" w:rsidR="00FF6D44" w:rsidRDefault="001160E8" w:rsidP="0023190B">
      <w:pPr>
        <w:rPr>
          <w:lang w:val="en-US"/>
        </w:rPr>
      </w:pPr>
      <w:r>
        <w:rPr>
          <w:lang w:val="en-US"/>
        </w:rPr>
        <w:t>D</w:t>
      </w:r>
      <w:r w:rsidR="00AB213E">
        <w:rPr>
          <w:lang w:val="en-US"/>
        </w:rPr>
        <w:t>5</w:t>
      </w:r>
      <w:r w:rsidR="007B67A4" w:rsidRPr="007B67A4">
        <w:rPr>
          <w:lang w:val="en-US"/>
        </w:rPr>
        <w:t>=(10^B5+ABS((B6-B</w:t>
      </w:r>
      <w:proofErr w:type="gramStart"/>
      <w:r w:rsidR="007B67A4" w:rsidRPr="007B67A4">
        <w:rPr>
          <w:lang w:val="en-US"/>
        </w:rPr>
        <w:t>5)^</w:t>
      </w:r>
      <w:proofErr w:type="gramEnd"/>
      <w:r w:rsidR="007B67A4" w:rsidRPr="007B67A4">
        <w:rPr>
          <w:lang w:val="en-US"/>
        </w:rPr>
        <w:t>2/2-(B5-B6)^2/3))/(COS(B5)+SIN(B7)+5*B6+10)</w:t>
      </w:r>
    </w:p>
    <w:p w14:paraId="64F9FE31" w14:textId="77777777" w:rsidR="0023190B" w:rsidRPr="0023190B" w:rsidRDefault="0023190B" w:rsidP="0023190B">
      <w:pPr>
        <w:rPr>
          <w:lang w:val="en-US"/>
        </w:rPr>
      </w:pPr>
    </w:p>
    <w:p w14:paraId="4151E325" w14:textId="77777777" w:rsidR="0037690F" w:rsidRPr="00154025" w:rsidRDefault="0037690F" w:rsidP="0037690F">
      <w:r>
        <w:lastRenderedPageBreak/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7D83E784" w14:textId="77777777" w:rsidR="00FF6D44" w:rsidRPr="00154025" w:rsidRDefault="00FF6D44" w:rsidP="0037690F"/>
    <w:p w14:paraId="10647C01" w14:textId="77777777" w:rsidR="007B67A4" w:rsidRPr="007B67A4" w:rsidRDefault="00767A25" w:rsidP="00767A25">
      <w:r w:rsidRPr="007B67A4">
        <w:t>1)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1266"/>
      </w:tblGrid>
      <w:tr w:rsidR="007B67A4" w:rsidRPr="007B67A4" w14:paraId="2A9C5140" w14:textId="77777777" w:rsidTr="007B67A4">
        <w:trPr>
          <w:trHeight w:val="300"/>
        </w:trPr>
        <w:tc>
          <w:tcPr>
            <w:tcW w:w="960" w:type="dxa"/>
            <w:noWrap/>
            <w:hideMark/>
          </w:tcPr>
          <w:p w14:paraId="79F5F3EC" w14:textId="77777777" w:rsidR="007B67A4" w:rsidRPr="007B67A4" w:rsidRDefault="007B67A4" w:rsidP="007B67A4">
            <w:r w:rsidRPr="007B67A4">
              <w:t>1)1</w:t>
            </w:r>
          </w:p>
        </w:tc>
        <w:tc>
          <w:tcPr>
            <w:tcW w:w="960" w:type="dxa"/>
            <w:noWrap/>
            <w:hideMark/>
          </w:tcPr>
          <w:p w14:paraId="6B9BA276" w14:textId="77777777" w:rsidR="007B67A4" w:rsidRPr="007B67A4" w:rsidRDefault="007B67A4"/>
        </w:tc>
        <w:tc>
          <w:tcPr>
            <w:tcW w:w="960" w:type="dxa"/>
            <w:noWrap/>
            <w:hideMark/>
          </w:tcPr>
          <w:p w14:paraId="4CB48147" w14:textId="77777777" w:rsidR="007B67A4" w:rsidRPr="007B67A4" w:rsidRDefault="007B67A4"/>
        </w:tc>
        <w:tc>
          <w:tcPr>
            <w:tcW w:w="960" w:type="dxa"/>
            <w:noWrap/>
            <w:hideMark/>
          </w:tcPr>
          <w:p w14:paraId="43D056BC" w14:textId="77777777" w:rsidR="007B67A4" w:rsidRPr="007B67A4" w:rsidRDefault="007B67A4"/>
        </w:tc>
      </w:tr>
      <w:tr w:rsidR="007B67A4" w:rsidRPr="007B67A4" w14:paraId="42C27A09" w14:textId="77777777" w:rsidTr="007B67A4">
        <w:trPr>
          <w:trHeight w:val="300"/>
        </w:trPr>
        <w:tc>
          <w:tcPr>
            <w:tcW w:w="960" w:type="dxa"/>
            <w:noWrap/>
            <w:hideMark/>
          </w:tcPr>
          <w:p w14:paraId="49E5CDC1" w14:textId="77777777" w:rsidR="007B67A4" w:rsidRPr="007B67A4" w:rsidRDefault="007B67A4">
            <w:r w:rsidRPr="007B67A4">
              <w:t>y=</w:t>
            </w:r>
          </w:p>
        </w:tc>
        <w:tc>
          <w:tcPr>
            <w:tcW w:w="960" w:type="dxa"/>
            <w:noWrap/>
            <w:hideMark/>
          </w:tcPr>
          <w:p w14:paraId="10134639" w14:textId="77777777" w:rsidR="007B67A4" w:rsidRPr="007B67A4" w:rsidRDefault="007B67A4" w:rsidP="007B67A4">
            <w:r w:rsidRPr="007B67A4">
              <w:t>5</w:t>
            </w:r>
          </w:p>
        </w:tc>
        <w:tc>
          <w:tcPr>
            <w:tcW w:w="960" w:type="dxa"/>
            <w:noWrap/>
            <w:hideMark/>
          </w:tcPr>
          <w:p w14:paraId="4E79BBC4" w14:textId="77777777" w:rsidR="007B67A4" w:rsidRPr="007B67A4" w:rsidRDefault="007B67A4" w:rsidP="007B67A4">
            <w:r w:rsidRPr="007B67A4">
              <w:t>R=</w:t>
            </w:r>
          </w:p>
        </w:tc>
        <w:tc>
          <w:tcPr>
            <w:tcW w:w="960" w:type="dxa"/>
            <w:noWrap/>
            <w:hideMark/>
          </w:tcPr>
          <w:p w14:paraId="2F253DD9" w14:textId="77777777" w:rsidR="007B67A4" w:rsidRPr="007B67A4" w:rsidRDefault="007B67A4" w:rsidP="007B67A4">
            <w:r w:rsidRPr="007B67A4">
              <w:t>0,036128</w:t>
            </w:r>
          </w:p>
        </w:tc>
      </w:tr>
      <w:tr w:rsidR="007B67A4" w:rsidRPr="007B67A4" w14:paraId="714A4E44" w14:textId="77777777" w:rsidTr="007B67A4">
        <w:trPr>
          <w:trHeight w:val="300"/>
        </w:trPr>
        <w:tc>
          <w:tcPr>
            <w:tcW w:w="960" w:type="dxa"/>
            <w:noWrap/>
            <w:hideMark/>
          </w:tcPr>
          <w:p w14:paraId="39D07AB2" w14:textId="77777777" w:rsidR="007B67A4" w:rsidRPr="007B67A4" w:rsidRDefault="007B67A4" w:rsidP="007B67A4">
            <w:r w:rsidRPr="007B67A4">
              <w:t>k=</w:t>
            </w:r>
          </w:p>
        </w:tc>
        <w:tc>
          <w:tcPr>
            <w:tcW w:w="960" w:type="dxa"/>
            <w:noWrap/>
            <w:hideMark/>
          </w:tcPr>
          <w:p w14:paraId="0DFFC6D3" w14:textId="77777777" w:rsidR="007B67A4" w:rsidRPr="007B67A4" w:rsidRDefault="007B67A4" w:rsidP="007B67A4">
            <w:r w:rsidRPr="007B67A4">
              <w:t>3</w:t>
            </w:r>
          </w:p>
        </w:tc>
        <w:tc>
          <w:tcPr>
            <w:tcW w:w="960" w:type="dxa"/>
            <w:noWrap/>
            <w:hideMark/>
          </w:tcPr>
          <w:p w14:paraId="287B3D0F" w14:textId="77777777" w:rsidR="007B67A4" w:rsidRPr="007B67A4" w:rsidRDefault="007B67A4" w:rsidP="007B67A4"/>
        </w:tc>
        <w:tc>
          <w:tcPr>
            <w:tcW w:w="960" w:type="dxa"/>
            <w:noWrap/>
            <w:hideMark/>
          </w:tcPr>
          <w:p w14:paraId="1AE228F7" w14:textId="77777777" w:rsidR="007B67A4" w:rsidRPr="007B67A4" w:rsidRDefault="007B67A4"/>
        </w:tc>
      </w:tr>
      <w:tr w:rsidR="007B67A4" w:rsidRPr="007B67A4" w14:paraId="0C203D79" w14:textId="77777777" w:rsidTr="007B67A4">
        <w:trPr>
          <w:trHeight w:val="300"/>
        </w:trPr>
        <w:tc>
          <w:tcPr>
            <w:tcW w:w="960" w:type="dxa"/>
            <w:noWrap/>
            <w:hideMark/>
          </w:tcPr>
          <w:p w14:paraId="4AA96BEE" w14:textId="77777777" w:rsidR="007B67A4" w:rsidRPr="007B67A4" w:rsidRDefault="007B67A4">
            <w:r w:rsidRPr="007B67A4">
              <w:t>1)2</w:t>
            </w:r>
          </w:p>
        </w:tc>
        <w:tc>
          <w:tcPr>
            <w:tcW w:w="960" w:type="dxa"/>
            <w:noWrap/>
            <w:hideMark/>
          </w:tcPr>
          <w:p w14:paraId="609E7295" w14:textId="77777777" w:rsidR="007B67A4" w:rsidRPr="007B67A4" w:rsidRDefault="007B67A4"/>
        </w:tc>
        <w:tc>
          <w:tcPr>
            <w:tcW w:w="960" w:type="dxa"/>
            <w:noWrap/>
            <w:hideMark/>
          </w:tcPr>
          <w:p w14:paraId="399EB843" w14:textId="77777777" w:rsidR="007B67A4" w:rsidRPr="007B67A4" w:rsidRDefault="007B67A4"/>
        </w:tc>
        <w:tc>
          <w:tcPr>
            <w:tcW w:w="960" w:type="dxa"/>
            <w:noWrap/>
            <w:hideMark/>
          </w:tcPr>
          <w:p w14:paraId="190FBF07" w14:textId="77777777" w:rsidR="007B67A4" w:rsidRPr="007B67A4" w:rsidRDefault="007B67A4"/>
        </w:tc>
      </w:tr>
      <w:tr w:rsidR="007B67A4" w:rsidRPr="007B67A4" w14:paraId="183C4E9C" w14:textId="77777777" w:rsidTr="007B67A4">
        <w:trPr>
          <w:trHeight w:val="300"/>
        </w:trPr>
        <w:tc>
          <w:tcPr>
            <w:tcW w:w="960" w:type="dxa"/>
            <w:noWrap/>
            <w:hideMark/>
          </w:tcPr>
          <w:p w14:paraId="4BE2FAD6" w14:textId="77777777" w:rsidR="007B67A4" w:rsidRPr="007B67A4" w:rsidRDefault="007B67A4">
            <w:r w:rsidRPr="007B67A4">
              <w:t>x=</w:t>
            </w:r>
          </w:p>
        </w:tc>
        <w:tc>
          <w:tcPr>
            <w:tcW w:w="960" w:type="dxa"/>
            <w:noWrap/>
            <w:hideMark/>
          </w:tcPr>
          <w:p w14:paraId="5DBDC034" w14:textId="77777777" w:rsidR="007B67A4" w:rsidRPr="007B67A4" w:rsidRDefault="007B67A4" w:rsidP="007B67A4">
            <w:r w:rsidRPr="007B67A4">
              <w:t>1</w:t>
            </w:r>
          </w:p>
        </w:tc>
        <w:tc>
          <w:tcPr>
            <w:tcW w:w="960" w:type="dxa"/>
            <w:noWrap/>
            <w:hideMark/>
          </w:tcPr>
          <w:p w14:paraId="53836A46" w14:textId="77777777" w:rsidR="007B67A4" w:rsidRPr="007B67A4" w:rsidRDefault="007B67A4" w:rsidP="007B67A4">
            <w:r w:rsidRPr="007B67A4">
              <w:t>L=</w:t>
            </w:r>
          </w:p>
        </w:tc>
        <w:tc>
          <w:tcPr>
            <w:tcW w:w="960" w:type="dxa"/>
            <w:noWrap/>
            <w:hideMark/>
          </w:tcPr>
          <w:p w14:paraId="7390E208" w14:textId="77777777" w:rsidR="007B67A4" w:rsidRPr="007B67A4" w:rsidRDefault="007B67A4" w:rsidP="007B67A4">
            <w:r w:rsidRPr="007B67A4">
              <w:t>0,433933</w:t>
            </w:r>
          </w:p>
        </w:tc>
      </w:tr>
      <w:tr w:rsidR="007B67A4" w:rsidRPr="007B67A4" w14:paraId="4975F96D" w14:textId="77777777" w:rsidTr="007B67A4">
        <w:trPr>
          <w:trHeight w:val="300"/>
        </w:trPr>
        <w:tc>
          <w:tcPr>
            <w:tcW w:w="960" w:type="dxa"/>
            <w:noWrap/>
            <w:hideMark/>
          </w:tcPr>
          <w:p w14:paraId="5CA07A55" w14:textId="77777777" w:rsidR="007B67A4" w:rsidRPr="007B67A4" w:rsidRDefault="007B67A4" w:rsidP="007B67A4">
            <w:r w:rsidRPr="007B67A4">
              <w:t>y=</w:t>
            </w:r>
          </w:p>
        </w:tc>
        <w:tc>
          <w:tcPr>
            <w:tcW w:w="960" w:type="dxa"/>
            <w:noWrap/>
            <w:hideMark/>
          </w:tcPr>
          <w:p w14:paraId="1381E98C" w14:textId="77777777" w:rsidR="007B67A4" w:rsidRPr="007B67A4" w:rsidRDefault="007B67A4" w:rsidP="007B67A4">
            <w:r w:rsidRPr="007B67A4">
              <w:t>3</w:t>
            </w:r>
          </w:p>
        </w:tc>
        <w:tc>
          <w:tcPr>
            <w:tcW w:w="960" w:type="dxa"/>
            <w:noWrap/>
            <w:hideMark/>
          </w:tcPr>
          <w:p w14:paraId="79E94B17" w14:textId="77777777" w:rsidR="007B67A4" w:rsidRPr="007B67A4" w:rsidRDefault="007B67A4" w:rsidP="007B67A4"/>
        </w:tc>
        <w:tc>
          <w:tcPr>
            <w:tcW w:w="960" w:type="dxa"/>
            <w:noWrap/>
            <w:hideMark/>
          </w:tcPr>
          <w:p w14:paraId="05F2AA25" w14:textId="77777777" w:rsidR="007B67A4" w:rsidRPr="007B67A4" w:rsidRDefault="007B67A4"/>
        </w:tc>
      </w:tr>
      <w:tr w:rsidR="007B67A4" w:rsidRPr="007B67A4" w14:paraId="0B0F3FFF" w14:textId="77777777" w:rsidTr="007B67A4">
        <w:trPr>
          <w:trHeight w:val="300"/>
        </w:trPr>
        <w:tc>
          <w:tcPr>
            <w:tcW w:w="960" w:type="dxa"/>
            <w:noWrap/>
            <w:hideMark/>
          </w:tcPr>
          <w:p w14:paraId="4DEE95FA" w14:textId="77777777" w:rsidR="007B67A4" w:rsidRPr="007B67A4" w:rsidRDefault="007B67A4">
            <w:r w:rsidRPr="007B67A4">
              <w:t>z=</w:t>
            </w:r>
          </w:p>
        </w:tc>
        <w:tc>
          <w:tcPr>
            <w:tcW w:w="960" w:type="dxa"/>
            <w:noWrap/>
            <w:hideMark/>
          </w:tcPr>
          <w:p w14:paraId="54FC6751" w14:textId="77777777" w:rsidR="007B67A4" w:rsidRPr="007B67A4" w:rsidRDefault="007B67A4" w:rsidP="007B67A4">
            <w:r w:rsidRPr="007B67A4">
              <w:t>5</w:t>
            </w:r>
          </w:p>
        </w:tc>
        <w:tc>
          <w:tcPr>
            <w:tcW w:w="960" w:type="dxa"/>
            <w:noWrap/>
            <w:hideMark/>
          </w:tcPr>
          <w:p w14:paraId="721483E9" w14:textId="77777777" w:rsidR="007B67A4" w:rsidRPr="007B67A4" w:rsidRDefault="007B67A4" w:rsidP="007B67A4"/>
        </w:tc>
        <w:tc>
          <w:tcPr>
            <w:tcW w:w="960" w:type="dxa"/>
            <w:noWrap/>
            <w:hideMark/>
          </w:tcPr>
          <w:p w14:paraId="18157AA8" w14:textId="77777777" w:rsidR="007B67A4" w:rsidRPr="007B67A4" w:rsidRDefault="007B67A4"/>
        </w:tc>
      </w:tr>
    </w:tbl>
    <w:p w14:paraId="4855B46E" w14:textId="201BEBDB" w:rsidR="00955A36" w:rsidRPr="00C46F41" w:rsidRDefault="00955A36" w:rsidP="00767A25"/>
    <w:p w14:paraId="1AF7B502" w14:textId="77777777" w:rsidR="00955A36" w:rsidRPr="00154025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BE7C76C" w14:textId="77777777" w:rsidR="00955A36" w:rsidRPr="00154025" w:rsidRDefault="00955A36" w:rsidP="00955A36"/>
    <w:p w14:paraId="75DA4ED3" w14:textId="659985A6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30EF7A0" w14:textId="77777777" w:rsidR="00955A36" w:rsidRPr="00FF6D44" w:rsidRDefault="00FF6D44" w:rsidP="00955A36">
      <w:pPr>
        <w:jc w:val="right"/>
      </w:pPr>
      <w:r>
        <w:t>Таблица 1</w:t>
      </w:r>
    </w:p>
    <w:p w14:paraId="003EA273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3576"/>
        <w:gridCol w:w="5113"/>
      </w:tblGrid>
      <w:tr w:rsidR="0023190B" w14:paraId="3ED1EA54" w14:textId="77777777" w:rsidTr="007B67A4">
        <w:tc>
          <w:tcPr>
            <w:tcW w:w="656" w:type="dxa"/>
          </w:tcPr>
          <w:p w14:paraId="7DEAC9C6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456" w:type="dxa"/>
          </w:tcPr>
          <w:p w14:paraId="334BB362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233" w:type="dxa"/>
          </w:tcPr>
          <w:p w14:paraId="7A2D819A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23190B" w14:paraId="4E53EA24" w14:textId="77777777" w:rsidTr="007B67A4">
        <w:tc>
          <w:tcPr>
            <w:tcW w:w="656" w:type="dxa"/>
            <w:vAlign w:val="center"/>
          </w:tcPr>
          <w:p w14:paraId="16177C40" w14:textId="5481F2BC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23190B">
              <w:rPr>
                <w:lang w:val="en-US"/>
              </w:rPr>
              <w:t>.1</w:t>
            </w:r>
          </w:p>
        </w:tc>
        <w:tc>
          <w:tcPr>
            <w:tcW w:w="3456" w:type="dxa"/>
            <w:vAlign w:val="center"/>
          </w:tcPr>
          <w:p w14:paraId="1E064DA9" w14:textId="0C8FB258" w:rsidR="00FF6D44" w:rsidRPr="007B67A4" w:rsidRDefault="007B67A4" w:rsidP="00FF6D44">
            <w:pPr>
              <w:jc w:val="left"/>
              <w:rPr>
                <w:lang w:val="en-US"/>
              </w:rPr>
            </w:pPr>
            <w:r>
              <w:object w:dxaOrig="3360" w:dyaOrig="1800" w14:anchorId="6666B08B">
                <v:shape id="_x0000_i1118" type="#_x0000_t75" style="width:167.8pt;height:89.85pt" o:ole="">
                  <v:imagedata r:id="rId10" o:title=""/>
                </v:shape>
                <o:OLEObject Type="Embed" ProgID="PBrush" ShapeID="_x0000_i1118" DrawAspect="Content" ObjectID="_1727627525" r:id="rId11"/>
              </w:object>
            </w:r>
          </w:p>
        </w:tc>
        <w:tc>
          <w:tcPr>
            <w:tcW w:w="5233" w:type="dxa"/>
            <w:vAlign w:val="center"/>
          </w:tcPr>
          <w:p w14:paraId="72DE1EE3" w14:textId="3B67960F" w:rsidR="00FF6D44" w:rsidRDefault="007B67A4" w:rsidP="00FF6D44">
            <w:pPr>
              <w:jc w:val="center"/>
            </w:pPr>
            <w:r>
              <w:object w:dxaOrig="3810" w:dyaOrig="1230" w14:anchorId="28220005">
                <v:shape id="_x0000_i1114" type="#_x0000_t75" style="width:190.25pt;height:61.45pt" o:ole="">
                  <v:imagedata r:id="rId12" o:title=""/>
                </v:shape>
                <o:OLEObject Type="Embed" ProgID="PBrush" ShapeID="_x0000_i1114" DrawAspect="Content" ObjectID="_1727627526" r:id="rId13"/>
              </w:object>
            </w:r>
          </w:p>
        </w:tc>
      </w:tr>
      <w:tr w:rsidR="0023190B" w14:paraId="5ABBCDB8" w14:textId="77777777" w:rsidTr="007B67A4">
        <w:tc>
          <w:tcPr>
            <w:tcW w:w="656" w:type="dxa"/>
            <w:vAlign w:val="center"/>
          </w:tcPr>
          <w:p w14:paraId="044A54B4" w14:textId="59787F6F" w:rsidR="00FF6D44" w:rsidRPr="00FF6D44" w:rsidRDefault="0023190B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3456" w:type="dxa"/>
            <w:vAlign w:val="center"/>
          </w:tcPr>
          <w:p w14:paraId="32A026E7" w14:textId="6805EC7C" w:rsidR="00FF6D44" w:rsidRDefault="007B67A4" w:rsidP="00FF6D44">
            <w:pPr>
              <w:jc w:val="left"/>
            </w:pPr>
            <w:r>
              <w:object w:dxaOrig="3015" w:dyaOrig="2280" w14:anchorId="00200900">
                <v:shape id="_x0000_i1127" type="#_x0000_t75" style="width:150.6pt;height:114.3pt" o:ole="">
                  <v:imagedata r:id="rId14" o:title=""/>
                </v:shape>
                <o:OLEObject Type="Embed" ProgID="PBrush" ShapeID="_x0000_i1127" DrawAspect="Content" ObjectID="_1727627527" r:id="rId15"/>
              </w:object>
            </w:r>
          </w:p>
        </w:tc>
        <w:tc>
          <w:tcPr>
            <w:tcW w:w="5233" w:type="dxa"/>
            <w:vAlign w:val="center"/>
          </w:tcPr>
          <w:p w14:paraId="45013785" w14:textId="7B7E936A" w:rsidR="00FF6D44" w:rsidRDefault="006D40B5" w:rsidP="00FF6D44">
            <w:pPr>
              <w:jc w:val="center"/>
            </w:pPr>
            <w:r>
              <w:object w:dxaOrig="3885" w:dyaOrig="1245" w14:anchorId="1DF5D87A">
                <v:shape id="_x0000_i1129" type="#_x0000_t75" style="width:194.2pt;height:62.1pt" o:ole="">
                  <v:imagedata r:id="rId16" o:title=""/>
                </v:shape>
                <o:OLEObject Type="Embed" ProgID="PBrush" ShapeID="_x0000_i1129" DrawAspect="Content" ObjectID="_1727627528" r:id="rId17"/>
              </w:object>
            </w:r>
          </w:p>
        </w:tc>
      </w:tr>
    </w:tbl>
    <w:p w14:paraId="71CFF4F7" w14:textId="77777777" w:rsidR="00FF6D44" w:rsidRDefault="00FF6D44" w:rsidP="00955A36">
      <w:pPr>
        <w:jc w:val="center"/>
        <w:rPr>
          <w:lang w:val="en-US"/>
        </w:rPr>
      </w:pPr>
    </w:p>
    <w:p w14:paraId="3CA71AB1" w14:textId="77777777" w:rsidR="00674115" w:rsidRPr="00674115" w:rsidRDefault="00674115" w:rsidP="00674115"/>
    <w:p w14:paraId="4DCC5D69" w14:textId="77777777" w:rsidR="00674115" w:rsidRPr="00674115" w:rsidRDefault="00674115" w:rsidP="00512EB2"/>
    <w:p w14:paraId="722E7A2D" w14:textId="77777777" w:rsidR="00512EB2" w:rsidRPr="00674115" w:rsidRDefault="00512EB2" w:rsidP="00512EB2">
      <w:pPr>
        <w:rPr>
          <w:rFonts w:cs="Times New Roman"/>
          <w:sz w:val="24"/>
          <w:szCs w:val="24"/>
        </w:rPr>
      </w:pPr>
    </w:p>
    <w:p w14:paraId="45F2FC8A" w14:textId="0ABEF369" w:rsidR="009F3CFA" w:rsidRDefault="009F3CFA">
      <w:pPr>
        <w:spacing w:after="200" w:line="276" w:lineRule="auto"/>
        <w:jc w:val="left"/>
      </w:pPr>
      <w:r>
        <w:br w:type="page"/>
      </w:r>
    </w:p>
    <w:p w14:paraId="5A8CB6B2" w14:textId="77777777" w:rsidR="00512EB2" w:rsidRPr="00674115" w:rsidRDefault="00512EB2" w:rsidP="00512EB2"/>
    <w:p w14:paraId="60915A93" w14:textId="592A3280" w:rsidR="00721B27" w:rsidRPr="00D446C2" w:rsidRDefault="00721B27" w:rsidP="00721B27">
      <w:pPr>
        <w:pStyle w:val="10"/>
      </w:pPr>
      <w:r>
        <w:t>Задание 2</w:t>
      </w:r>
    </w:p>
    <w:p w14:paraId="434CAE11" w14:textId="2E4E4166" w:rsidR="00721B27" w:rsidRPr="00D446C2" w:rsidRDefault="00721B27" w:rsidP="00721B27">
      <w:pPr>
        <w:pStyle w:val="2"/>
      </w:pPr>
      <w:r>
        <w:t>2.1. Постановка задачи</w:t>
      </w:r>
    </w:p>
    <w:p w14:paraId="64038E63" w14:textId="77777777" w:rsidR="000C3FCA" w:rsidRDefault="000C3FCA" w:rsidP="000C3FCA">
      <w:pPr>
        <w:contextualSpacing/>
        <w:rPr>
          <w:rFonts w:cs="Times New Roman"/>
          <w:b/>
          <w:szCs w:val="24"/>
        </w:rPr>
      </w:pPr>
      <w:r>
        <w:t xml:space="preserve">Создать программу для решения задачи по физике, для произвольно введенных значений параметров. Из поселка в город выехал мотоциклист со скоростью </w:t>
      </w:r>
      <w:r w:rsidRPr="00881BB6">
        <w:rPr>
          <w:rFonts w:cs="Times New Roman"/>
          <w:position w:val="-12"/>
          <w:szCs w:val="24"/>
        </w:rPr>
        <w:object w:dxaOrig="220" w:dyaOrig="360" w14:anchorId="168A4560">
          <v:shape id="_x0000_i1134" type="#_x0000_t75" style="width:11.25pt;height:17.85pt" o:ole="">
            <v:imagedata r:id="rId18" o:title=""/>
          </v:shape>
          <o:OLEObject Type="Embed" ProgID="Equation.DSMT4" ShapeID="_x0000_i1134" DrawAspect="Content" ObjectID="_1727627529" r:id="rId19"/>
        </w:object>
      </w:r>
      <w:r>
        <w:t xml:space="preserve"> км/ч. В то же время ему на встречу выехал велосипедист со скоростью </w:t>
      </w:r>
      <w:r w:rsidRPr="00881BB6">
        <w:rPr>
          <w:rFonts w:cs="Times New Roman"/>
          <w:position w:val="-12"/>
          <w:szCs w:val="24"/>
        </w:rPr>
        <w:object w:dxaOrig="240" w:dyaOrig="360" w14:anchorId="519433CA">
          <v:shape id="_x0000_i1135" type="#_x0000_t75" style="width:11.9pt;height:17.85pt" o:ole="">
            <v:imagedata r:id="rId20" o:title=""/>
          </v:shape>
          <o:OLEObject Type="Embed" ProgID="Equation.DSMT4" ShapeID="_x0000_i1135" DrawAspect="Content" ObjectID="_1727627530" r:id="rId21"/>
        </w:object>
      </w:r>
      <w:r>
        <w:t xml:space="preserve"> км/ч. Они встретились через </w:t>
      </w:r>
      <w:r w:rsidRPr="00881BB6">
        <w:rPr>
          <w:rFonts w:cs="Times New Roman"/>
          <w:position w:val="-6"/>
          <w:szCs w:val="24"/>
        </w:rPr>
        <w:object w:dxaOrig="139" w:dyaOrig="240" w14:anchorId="3D93A3E6">
          <v:shape id="_x0000_i1136" type="#_x0000_t75" style="width:7.25pt;height:11.9pt" o:ole="">
            <v:imagedata r:id="rId22" o:title=""/>
          </v:shape>
          <o:OLEObject Type="Embed" ProgID="Equation.DSMT4" ShapeID="_x0000_i1136" DrawAspect="Content" ObjectID="_1727627531" r:id="rId23"/>
        </w:object>
      </w:r>
      <w:r>
        <w:t xml:space="preserve"> ч. Какое расстояние от города до поселка.</w:t>
      </w:r>
    </w:p>
    <w:p w14:paraId="7CC6845C" w14:textId="77777777" w:rsidR="00721B27" w:rsidRPr="00154025" w:rsidRDefault="00721B27" w:rsidP="00721B27"/>
    <w:p w14:paraId="66D0A7AB" w14:textId="6495DAB3" w:rsidR="00721B27" w:rsidRDefault="004F2630" w:rsidP="00721B27">
      <w:pPr>
        <w:pStyle w:val="2"/>
      </w:pPr>
      <w:r w:rsidRPr="007B67A4">
        <w:t>2</w:t>
      </w:r>
      <w:r w:rsidR="00721B27" w:rsidRPr="00154025">
        <w:t xml:space="preserve">.2. </w:t>
      </w:r>
      <w:r w:rsidR="00721B27">
        <w:t>Решение</w:t>
      </w:r>
      <w:r w:rsidR="00721B27" w:rsidRPr="00154025">
        <w:t xml:space="preserve"> </w:t>
      </w:r>
      <w:r w:rsidR="00721B27">
        <w:t>задачи</w:t>
      </w:r>
      <w:r w:rsidR="00721B27" w:rsidRPr="00154025">
        <w:t xml:space="preserve">, </w:t>
      </w:r>
      <w:r w:rsidR="00721B27">
        <w:t>код</w:t>
      </w:r>
      <w:r w:rsidR="00721B27" w:rsidRPr="00154025">
        <w:t xml:space="preserve"> </w:t>
      </w:r>
      <w:r w:rsidR="00721B27">
        <w:t>программы</w:t>
      </w:r>
    </w:p>
    <w:p w14:paraId="6DBD3AD6" w14:textId="77777777" w:rsidR="00721B27" w:rsidRPr="007B67A4" w:rsidRDefault="00721B27" w:rsidP="00721B27">
      <w:pPr>
        <w:rPr>
          <w:lang w:val="en-US"/>
        </w:rPr>
      </w:pPr>
      <w:r w:rsidRPr="007B67A4">
        <w:rPr>
          <w:lang w:val="en-US"/>
        </w:rPr>
        <w:t>1)</w:t>
      </w:r>
    </w:p>
    <w:p w14:paraId="314E08CD" w14:textId="77777777" w:rsidR="00AB213E" w:rsidRPr="00AB213E" w:rsidRDefault="00AB213E" w:rsidP="00AB213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proofErr w:type="gram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gram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Scanner</w:t>
      </w:r>
      <w:proofErr w:type="spellEnd"/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AB213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AB213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1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2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B213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v1"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v1 = </w:t>
      </w:r>
      <w:proofErr w:type="spell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B213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v2"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v2 = </w:t>
      </w:r>
      <w:proofErr w:type="spell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B213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t"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 = </w:t>
      </w:r>
      <w:proofErr w:type="spell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=(v1+v2)*t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B213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B213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s = "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s)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B213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AB213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D0CC5D6" w14:textId="77777777" w:rsidR="00721B27" w:rsidRPr="00767A25" w:rsidRDefault="00721B27" w:rsidP="00721B27">
      <w:pPr>
        <w:rPr>
          <w:lang w:val="en-US"/>
        </w:rPr>
      </w:pPr>
    </w:p>
    <w:p w14:paraId="3E0E6B93" w14:textId="22402834" w:rsidR="00721B27" w:rsidRDefault="004F2630" w:rsidP="00721B27">
      <w:pPr>
        <w:pStyle w:val="2"/>
      </w:pPr>
      <w:r w:rsidRPr="007B67A4">
        <w:t>2</w:t>
      </w:r>
      <w:r w:rsidR="00721B27">
        <w:t>.3. Тестирование работы программы с проверкой</w:t>
      </w:r>
    </w:p>
    <w:p w14:paraId="4A41AF28" w14:textId="77777777" w:rsidR="00721B27" w:rsidRPr="00D446C2" w:rsidRDefault="00721B27" w:rsidP="00721B27"/>
    <w:p w14:paraId="54E979AE" w14:textId="77777777" w:rsidR="00721B27" w:rsidRDefault="00721B27" w:rsidP="00721B27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43DB632F" w14:textId="77777777" w:rsidR="00721B27" w:rsidRPr="007B67A4" w:rsidRDefault="00721B27" w:rsidP="00721B27"/>
    <w:p w14:paraId="5278DFBC" w14:textId="7526AA7E" w:rsidR="00721B27" w:rsidRPr="00154025" w:rsidRDefault="00721B27" w:rsidP="00721B27">
      <w:r>
        <w:t xml:space="preserve">На рис. </w:t>
      </w:r>
      <w:r w:rsidRPr="00721B27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235B4A1D" w14:textId="04959609" w:rsidR="00721B27" w:rsidRPr="00721B27" w:rsidRDefault="001160E8" w:rsidP="00721B27">
      <w:pPr>
        <w:rPr>
          <w:lang w:val="en-US"/>
        </w:rPr>
      </w:pPr>
      <w:r>
        <w:rPr>
          <w:lang w:val="en-US"/>
        </w:rPr>
        <w:t>D</w:t>
      </w:r>
      <w:r w:rsidR="006B0165">
        <w:rPr>
          <w:lang w:val="en-US"/>
        </w:rPr>
        <w:t>9</w:t>
      </w:r>
      <w:r w:rsidR="00721B27" w:rsidRPr="00721B27">
        <w:rPr>
          <w:lang w:val="en-US"/>
        </w:rPr>
        <w:t>=A2/(B2*3.6+C2)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AB213E" w:rsidRPr="00AB213E" w14:paraId="36F80518" w14:textId="77777777" w:rsidTr="00AB213E">
        <w:trPr>
          <w:trHeight w:val="300"/>
        </w:trPr>
        <w:tc>
          <w:tcPr>
            <w:tcW w:w="960" w:type="dxa"/>
            <w:noWrap/>
            <w:hideMark/>
          </w:tcPr>
          <w:p w14:paraId="407477CA" w14:textId="77777777" w:rsidR="00AB213E" w:rsidRPr="00AB213E" w:rsidRDefault="00AB213E" w:rsidP="00AB213E">
            <w:pPr>
              <w:jc w:val="center"/>
            </w:pPr>
            <w:r w:rsidRPr="00AB213E">
              <w:t>2)</w:t>
            </w:r>
          </w:p>
        </w:tc>
        <w:tc>
          <w:tcPr>
            <w:tcW w:w="960" w:type="dxa"/>
            <w:noWrap/>
            <w:hideMark/>
          </w:tcPr>
          <w:p w14:paraId="4F24599F" w14:textId="77777777" w:rsidR="00AB213E" w:rsidRPr="00AB213E" w:rsidRDefault="00AB213E" w:rsidP="00AB213E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408F0F6A" w14:textId="77777777" w:rsidR="00AB213E" w:rsidRPr="00AB213E" w:rsidRDefault="00AB213E" w:rsidP="00AB213E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4B4F2981" w14:textId="77777777" w:rsidR="00AB213E" w:rsidRPr="00AB213E" w:rsidRDefault="00AB213E" w:rsidP="00AB213E">
            <w:pPr>
              <w:jc w:val="center"/>
            </w:pPr>
          </w:p>
        </w:tc>
      </w:tr>
      <w:tr w:rsidR="00AB213E" w:rsidRPr="00AB213E" w14:paraId="61F16BE3" w14:textId="77777777" w:rsidTr="00AB213E">
        <w:trPr>
          <w:trHeight w:val="300"/>
        </w:trPr>
        <w:tc>
          <w:tcPr>
            <w:tcW w:w="960" w:type="dxa"/>
            <w:noWrap/>
            <w:hideMark/>
          </w:tcPr>
          <w:p w14:paraId="63E82B47" w14:textId="77777777" w:rsidR="00AB213E" w:rsidRPr="00AB213E" w:rsidRDefault="00AB213E" w:rsidP="00AB213E">
            <w:pPr>
              <w:jc w:val="center"/>
            </w:pPr>
            <w:r w:rsidRPr="00AB213E">
              <w:t>v1=</w:t>
            </w:r>
          </w:p>
        </w:tc>
        <w:tc>
          <w:tcPr>
            <w:tcW w:w="960" w:type="dxa"/>
            <w:noWrap/>
            <w:hideMark/>
          </w:tcPr>
          <w:p w14:paraId="5CD14085" w14:textId="77777777" w:rsidR="00AB213E" w:rsidRPr="00AB213E" w:rsidRDefault="00AB213E" w:rsidP="00AB213E">
            <w:pPr>
              <w:jc w:val="center"/>
            </w:pPr>
            <w:r w:rsidRPr="00AB213E">
              <w:t>10</w:t>
            </w:r>
          </w:p>
        </w:tc>
        <w:tc>
          <w:tcPr>
            <w:tcW w:w="960" w:type="dxa"/>
            <w:noWrap/>
            <w:hideMark/>
          </w:tcPr>
          <w:p w14:paraId="62A52693" w14:textId="77777777" w:rsidR="00AB213E" w:rsidRPr="00AB213E" w:rsidRDefault="00AB213E" w:rsidP="00AB213E">
            <w:pPr>
              <w:jc w:val="center"/>
            </w:pPr>
            <w:r w:rsidRPr="00AB213E">
              <w:t>s=</w:t>
            </w:r>
          </w:p>
        </w:tc>
        <w:tc>
          <w:tcPr>
            <w:tcW w:w="960" w:type="dxa"/>
            <w:noWrap/>
            <w:hideMark/>
          </w:tcPr>
          <w:p w14:paraId="74C5C3B2" w14:textId="77777777" w:rsidR="00AB213E" w:rsidRPr="00AB213E" w:rsidRDefault="00AB213E" w:rsidP="00AB213E">
            <w:pPr>
              <w:jc w:val="center"/>
            </w:pPr>
            <w:r w:rsidRPr="00AB213E">
              <w:t>75</w:t>
            </w:r>
          </w:p>
        </w:tc>
      </w:tr>
      <w:tr w:rsidR="00AB213E" w:rsidRPr="00AB213E" w14:paraId="6C7E26B4" w14:textId="77777777" w:rsidTr="00AB213E">
        <w:trPr>
          <w:trHeight w:val="300"/>
        </w:trPr>
        <w:tc>
          <w:tcPr>
            <w:tcW w:w="960" w:type="dxa"/>
            <w:noWrap/>
            <w:hideMark/>
          </w:tcPr>
          <w:p w14:paraId="05C4D6C9" w14:textId="77777777" w:rsidR="00AB213E" w:rsidRPr="00AB213E" w:rsidRDefault="00AB213E" w:rsidP="00AB213E">
            <w:pPr>
              <w:jc w:val="center"/>
            </w:pPr>
            <w:r w:rsidRPr="00AB213E">
              <w:t>v2=</w:t>
            </w:r>
          </w:p>
        </w:tc>
        <w:tc>
          <w:tcPr>
            <w:tcW w:w="960" w:type="dxa"/>
            <w:noWrap/>
            <w:hideMark/>
          </w:tcPr>
          <w:p w14:paraId="6B707F09" w14:textId="77777777" w:rsidR="00AB213E" w:rsidRPr="00AB213E" w:rsidRDefault="00AB213E" w:rsidP="00AB213E">
            <w:pPr>
              <w:jc w:val="center"/>
            </w:pPr>
            <w:r w:rsidRPr="00AB213E">
              <w:t>15</w:t>
            </w:r>
          </w:p>
        </w:tc>
        <w:tc>
          <w:tcPr>
            <w:tcW w:w="960" w:type="dxa"/>
            <w:noWrap/>
            <w:hideMark/>
          </w:tcPr>
          <w:p w14:paraId="55C667F1" w14:textId="77777777" w:rsidR="00AB213E" w:rsidRPr="00AB213E" w:rsidRDefault="00AB213E" w:rsidP="00AB213E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378E6324" w14:textId="77777777" w:rsidR="00AB213E" w:rsidRPr="00AB213E" w:rsidRDefault="00AB213E" w:rsidP="00AB213E">
            <w:pPr>
              <w:jc w:val="center"/>
            </w:pPr>
          </w:p>
        </w:tc>
      </w:tr>
      <w:tr w:rsidR="00AB213E" w:rsidRPr="00AB213E" w14:paraId="68BBB5C2" w14:textId="77777777" w:rsidTr="00AB213E">
        <w:trPr>
          <w:trHeight w:val="300"/>
        </w:trPr>
        <w:tc>
          <w:tcPr>
            <w:tcW w:w="960" w:type="dxa"/>
            <w:noWrap/>
            <w:hideMark/>
          </w:tcPr>
          <w:p w14:paraId="3E9FC44C" w14:textId="77777777" w:rsidR="00AB213E" w:rsidRPr="00AB213E" w:rsidRDefault="00AB213E" w:rsidP="00AB213E">
            <w:pPr>
              <w:jc w:val="center"/>
            </w:pPr>
            <w:r w:rsidRPr="00AB213E">
              <w:t>t=</w:t>
            </w:r>
          </w:p>
        </w:tc>
        <w:tc>
          <w:tcPr>
            <w:tcW w:w="960" w:type="dxa"/>
            <w:noWrap/>
            <w:hideMark/>
          </w:tcPr>
          <w:p w14:paraId="123A69A9" w14:textId="77777777" w:rsidR="00AB213E" w:rsidRPr="00AB213E" w:rsidRDefault="00AB213E" w:rsidP="00AB213E">
            <w:pPr>
              <w:jc w:val="center"/>
            </w:pPr>
            <w:r w:rsidRPr="00AB213E">
              <w:t>3</w:t>
            </w:r>
          </w:p>
        </w:tc>
        <w:tc>
          <w:tcPr>
            <w:tcW w:w="960" w:type="dxa"/>
            <w:noWrap/>
            <w:hideMark/>
          </w:tcPr>
          <w:p w14:paraId="65F427E6" w14:textId="77777777" w:rsidR="00AB213E" w:rsidRPr="00AB213E" w:rsidRDefault="00AB213E" w:rsidP="00AB213E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62AB8289" w14:textId="77777777" w:rsidR="00AB213E" w:rsidRPr="00AB213E" w:rsidRDefault="00AB213E" w:rsidP="00AB213E">
            <w:pPr>
              <w:jc w:val="center"/>
            </w:pPr>
          </w:p>
        </w:tc>
      </w:tr>
    </w:tbl>
    <w:p w14:paraId="6EB21206" w14:textId="19B46975" w:rsidR="00721B27" w:rsidRPr="00C46F41" w:rsidRDefault="00721B27" w:rsidP="00721B27">
      <w:pPr>
        <w:jc w:val="center"/>
      </w:pPr>
    </w:p>
    <w:p w14:paraId="406A5184" w14:textId="73B59101" w:rsidR="00721B27" w:rsidRPr="00154025" w:rsidRDefault="00721B27" w:rsidP="00721B27">
      <w:pPr>
        <w:jc w:val="center"/>
      </w:pPr>
      <w:r>
        <w:t xml:space="preserve">Рис. </w:t>
      </w:r>
      <w:r w:rsidRPr="007B67A4"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9C5FD8F" w14:textId="77777777" w:rsidR="00721B27" w:rsidRPr="00154025" w:rsidRDefault="00721B27" w:rsidP="00721B27"/>
    <w:p w14:paraId="4B9D312A" w14:textId="3B0D4117" w:rsidR="00721B27" w:rsidRPr="00955A36" w:rsidRDefault="00721B27" w:rsidP="00721B27">
      <w:r>
        <w:t xml:space="preserve">Далее в таблице </w:t>
      </w:r>
      <w:r w:rsidR="00A56422" w:rsidRPr="00A56422">
        <w:t>2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6873E668" w14:textId="22E8791A" w:rsidR="00721B27" w:rsidRPr="007B67A4" w:rsidRDefault="00721B27" w:rsidP="00721B27">
      <w:pPr>
        <w:jc w:val="right"/>
      </w:pPr>
      <w:r>
        <w:t xml:space="preserve">Таблица </w:t>
      </w:r>
      <w:r w:rsidR="00A56422" w:rsidRPr="007B67A4">
        <w:t>2</w:t>
      </w:r>
    </w:p>
    <w:p w14:paraId="415B0EEE" w14:textId="77777777" w:rsidR="00721B27" w:rsidRDefault="00721B27" w:rsidP="00721B27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626"/>
        <w:gridCol w:w="4063"/>
      </w:tblGrid>
      <w:tr w:rsidR="004F2630" w14:paraId="7E2AACBE" w14:textId="77777777" w:rsidTr="00815A6D">
        <w:tc>
          <w:tcPr>
            <w:tcW w:w="653" w:type="dxa"/>
          </w:tcPr>
          <w:p w14:paraId="5D58908F" w14:textId="77777777" w:rsidR="00721B27" w:rsidRDefault="00721B27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629" w:type="dxa"/>
          </w:tcPr>
          <w:p w14:paraId="29AE9E75" w14:textId="77777777" w:rsidR="00721B27" w:rsidRPr="00FF6D44" w:rsidRDefault="00721B27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063" w:type="dxa"/>
          </w:tcPr>
          <w:p w14:paraId="2B01C68C" w14:textId="77777777" w:rsidR="00721B27" w:rsidRPr="00FF6D44" w:rsidRDefault="00721B27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4F2630" w14:paraId="25A3329D" w14:textId="77777777" w:rsidTr="00815A6D">
        <w:tc>
          <w:tcPr>
            <w:tcW w:w="653" w:type="dxa"/>
            <w:vAlign w:val="center"/>
          </w:tcPr>
          <w:p w14:paraId="4631E497" w14:textId="1E54024D" w:rsidR="00721B27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4629" w:type="dxa"/>
            <w:vAlign w:val="center"/>
          </w:tcPr>
          <w:p w14:paraId="031B6088" w14:textId="7FAB161E" w:rsidR="00721B27" w:rsidRDefault="00815A6D" w:rsidP="00225D73">
            <w:pPr>
              <w:jc w:val="left"/>
            </w:pPr>
            <w:r>
              <w:object w:dxaOrig="1845" w:dyaOrig="2385" w14:anchorId="0EB98EE1">
                <v:shape id="_x0000_i1149" type="#_x0000_t75" style="width:92.5pt;height:119.55pt" o:ole="">
                  <v:imagedata r:id="rId24" o:title=""/>
                </v:shape>
                <o:OLEObject Type="Embed" ProgID="PBrush" ShapeID="_x0000_i1149" DrawAspect="Content" ObjectID="_1727627532" r:id="rId25"/>
              </w:object>
            </w:r>
          </w:p>
        </w:tc>
        <w:tc>
          <w:tcPr>
            <w:tcW w:w="4063" w:type="dxa"/>
            <w:vAlign w:val="center"/>
          </w:tcPr>
          <w:p w14:paraId="4C52F58E" w14:textId="2DC2DFE0" w:rsidR="00721B27" w:rsidRDefault="00815A6D" w:rsidP="00225D73">
            <w:pPr>
              <w:jc w:val="center"/>
            </w:pPr>
            <w:r>
              <w:object w:dxaOrig="3810" w:dyaOrig="1230" w14:anchorId="06ACC9B5">
                <v:shape id="_x0000_i1148" type="#_x0000_t75" style="width:190.25pt;height:61.45pt" o:ole="">
                  <v:imagedata r:id="rId26" o:title=""/>
                </v:shape>
                <o:OLEObject Type="Embed" ProgID="PBrush" ShapeID="_x0000_i1148" DrawAspect="Content" ObjectID="_1727627533" r:id="rId27"/>
              </w:object>
            </w:r>
          </w:p>
        </w:tc>
      </w:tr>
    </w:tbl>
    <w:p w14:paraId="28947972" w14:textId="05F254EA" w:rsidR="009F3CFA" w:rsidRDefault="009F3CFA" w:rsidP="00512EB2">
      <w:pPr>
        <w:rPr>
          <w:rFonts w:cs="Times New Roman"/>
          <w:sz w:val="22"/>
        </w:rPr>
      </w:pPr>
    </w:p>
    <w:p w14:paraId="3CB036E0" w14:textId="77777777" w:rsidR="009F3CFA" w:rsidRDefault="009F3CFA">
      <w:pPr>
        <w:spacing w:after="200" w:line="276" w:lineRule="auto"/>
        <w:jc w:val="left"/>
        <w:rPr>
          <w:rFonts w:cs="Times New Roman"/>
          <w:sz w:val="22"/>
        </w:rPr>
      </w:pPr>
      <w:r>
        <w:rPr>
          <w:rFonts w:cs="Times New Roman"/>
          <w:sz w:val="22"/>
        </w:rPr>
        <w:br w:type="page"/>
      </w:r>
    </w:p>
    <w:p w14:paraId="1B0ABC9B" w14:textId="77777777" w:rsidR="00512EB2" w:rsidRDefault="00512EB2" w:rsidP="00512EB2">
      <w:pPr>
        <w:rPr>
          <w:rFonts w:cs="Times New Roman"/>
          <w:sz w:val="22"/>
        </w:rPr>
      </w:pPr>
    </w:p>
    <w:p w14:paraId="096ABE20" w14:textId="1E054C9D" w:rsidR="004F2630" w:rsidRPr="004F2630" w:rsidRDefault="004F2630" w:rsidP="004F2630">
      <w:pPr>
        <w:pStyle w:val="10"/>
      </w:pPr>
      <w:r>
        <w:t xml:space="preserve">Задание </w:t>
      </w:r>
      <w:r w:rsidRPr="004F2630">
        <w:t>3</w:t>
      </w:r>
    </w:p>
    <w:p w14:paraId="5F0C8327" w14:textId="0A54CCCC" w:rsidR="004F2630" w:rsidRPr="00D446C2" w:rsidRDefault="004F2630" w:rsidP="004F2630">
      <w:pPr>
        <w:pStyle w:val="2"/>
      </w:pPr>
      <w:r w:rsidRPr="004F2630">
        <w:t>3</w:t>
      </w:r>
      <w:r>
        <w:t>.1. Постановка задачи</w:t>
      </w:r>
    </w:p>
    <w:p w14:paraId="4C060CFD" w14:textId="77777777" w:rsidR="00815A6D" w:rsidRPr="001F26CD" w:rsidRDefault="00815A6D" w:rsidP="00815A6D">
      <w:pPr>
        <w:rPr>
          <w:rFonts w:cs="Times New Roman"/>
          <w:szCs w:val="24"/>
        </w:rPr>
      </w:pPr>
      <w:r>
        <w:rPr>
          <w:rFonts w:cs="Times New Roman"/>
          <w:szCs w:val="24"/>
        </w:rPr>
        <w:t>Создать программу для решения задачи по геометрии.</w:t>
      </w:r>
      <w:r w:rsidRPr="001F26CD">
        <w:rPr>
          <w:rFonts w:cs="Times New Roman"/>
          <w:szCs w:val="24"/>
        </w:rPr>
        <w:t xml:space="preserve"> </w:t>
      </w:r>
      <w:r>
        <w:t xml:space="preserve">В конус вписана сфера. Угол между осью и образующей конуса равен </w:t>
      </w:r>
      <w:r w:rsidRPr="001F26CD">
        <w:rPr>
          <w:rFonts w:cs="Times New Roman"/>
          <w:position w:val="-6"/>
          <w:szCs w:val="24"/>
        </w:rPr>
        <w:object w:dxaOrig="220" w:dyaOrig="220" w14:anchorId="111B9517">
          <v:shape id="_x0000_i1153" type="#_x0000_t75" style="width:11.25pt;height:11.25pt" o:ole="">
            <v:imagedata r:id="rId28" o:title=""/>
          </v:shape>
          <o:OLEObject Type="Embed" ProgID="Equation.DSMT4" ShapeID="_x0000_i1153" DrawAspect="Content" ObjectID="_1727627534" r:id="rId29"/>
        </w:object>
      </w:r>
      <w:r>
        <w:t xml:space="preserve">; площадь боковой поверхности конуса равна </w:t>
      </w:r>
      <w:r w:rsidRPr="001F26CD">
        <w:rPr>
          <w:rFonts w:cs="Times New Roman"/>
          <w:position w:val="-6"/>
          <w:szCs w:val="24"/>
        </w:rPr>
        <w:object w:dxaOrig="220" w:dyaOrig="279" w14:anchorId="6A3345B4">
          <v:shape id="_x0000_i1154" type="#_x0000_t75" style="width:11.25pt;height:13.85pt" o:ole="">
            <v:imagedata r:id="rId30" o:title=""/>
          </v:shape>
          <o:OLEObject Type="Embed" ProgID="Equation.DSMT4" ShapeID="_x0000_i1154" DrawAspect="Content" ObjectID="_1727627535" r:id="rId31"/>
        </w:object>
      </w:r>
      <w:r w:rsidRPr="001F26CD">
        <w:rPr>
          <w:i/>
          <w:iCs/>
          <w:sz w:val="30"/>
          <w:szCs w:val="30"/>
        </w:rPr>
        <w:t>.</w:t>
      </w:r>
      <w:r w:rsidRPr="001F26CD">
        <w:t xml:space="preserve"> </w:t>
      </w:r>
      <w:r>
        <w:t>Найти площадь поверхности сферы.</w:t>
      </w:r>
    </w:p>
    <w:p w14:paraId="522C7F21" w14:textId="77777777" w:rsidR="004F2630" w:rsidRPr="00154025" w:rsidRDefault="004F2630" w:rsidP="004F2630"/>
    <w:p w14:paraId="1015FFEA" w14:textId="4F891D57" w:rsidR="004F2630" w:rsidRDefault="004F2630" w:rsidP="004F2630">
      <w:pPr>
        <w:pStyle w:val="2"/>
      </w:pPr>
      <w:r w:rsidRPr="007B67A4">
        <w:t>3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37076F34" w14:textId="77777777" w:rsidR="004F2630" w:rsidRPr="007B67A4" w:rsidRDefault="004F2630" w:rsidP="004F2630">
      <w:r w:rsidRPr="007B67A4">
        <w:t>1)</w:t>
      </w:r>
    </w:p>
    <w:p w14:paraId="1952F85F" w14:textId="77777777" w:rsidR="00815A6D" w:rsidRPr="00815A6D" w:rsidRDefault="00815A6D" w:rsidP="00815A6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15A6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 s=</w:t>
      </w:r>
      <w:proofErr w:type="spellStart"/>
      <w:r w:rsidRPr="00815A6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prl</w:t>
      </w:r>
      <w:proofErr w:type="spellEnd"/>
      <w:r w:rsidRPr="00815A6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l=s/pr</w:t>
      </w:r>
      <w:r w:rsidRPr="00815A6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</w:r>
      <w:r w:rsidRPr="00815A6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class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815A6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815A6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2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5A6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15A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5A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815A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a"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proofErr w:type="spellStart"/>
      <w:r w:rsidRPr="00815A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Radians</w:t>
      </w:r>
      <w:proofErr w:type="spellEnd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5A6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15A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815A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815A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s"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proofErr w:type="spellStart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2 = (</w:t>
      </w:r>
      <w:r w:rsidRPr="00815A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s*</w:t>
      </w:r>
      <w:r w:rsidRPr="00815A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)*</w:t>
      </w:r>
      <w:r w:rsidRPr="00815A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)*</w:t>
      </w:r>
      <w:r w:rsidRPr="00815A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))/</w:t>
      </w:r>
      <w:r w:rsidRPr="00815A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15A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815A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)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815A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15A6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15A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S2 = "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s2)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15A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15A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1E3F3FA" w14:textId="77777777" w:rsidR="004F2630" w:rsidRPr="00815A6D" w:rsidRDefault="004F2630" w:rsidP="004F2630">
      <w:pPr>
        <w:rPr>
          <w:lang w:val="en-US"/>
        </w:rPr>
      </w:pPr>
    </w:p>
    <w:p w14:paraId="211365E9" w14:textId="19D833A4" w:rsidR="004F2630" w:rsidRDefault="004F2630" w:rsidP="004F2630">
      <w:pPr>
        <w:pStyle w:val="2"/>
      </w:pPr>
      <w:r w:rsidRPr="00991840">
        <w:t>3</w:t>
      </w:r>
      <w:r>
        <w:t>.3. Тестирование работы программы с проверкой</w:t>
      </w:r>
    </w:p>
    <w:p w14:paraId="003955F2" w14:textId="77777777" w:rsidR="004F2630" w:rsidRPr="00D446C2" w:rsidRDefault="004F2630" w:rsidP="004F2630"/>
    <w:p w14:paraId="32A2D52B" w14:textId="125AEA41" w:rsidR="004F2630" w:rsidRDefault="004F2630" w:rsidP="004F2630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65AB04D1" w14:textId="5DFC5288" w:rsidR="00A56422" w:rsidRDefault="006352A0" w:rsidP="00A56422">
      <w:pPr>
        <w:rPr>
          <w:lang w:val="en-US"/>
        </w:rPr>
      </w:pPr>
      <w:r>
        <w:rPr>
          <w:lang w:val="en-US"/>
        </w:rPr>
        <w:t>B15</w:t>
      </w:r>
      <w:r w:rsidR="00A56422" w:rsidRPr="00A56422">
        <w:rPr>
          <w:lang w:val="en-US"/>
        </w:rPr>
        <w:t xml:space="preserve"> =</w:t>
      </w:r>
      <w:r w:rsidRPr="006352A0">
        <w:rPr>
          <w:lang w:val="en-US"/>
        </w:rPr>
        <w:t xml:space="preserve"> </w:t>
      </w:r>
      <w:r w:rsidRPr="006352A0">
        <w:rPr>
          <w:lang w:val="en-US"/>
        </w:rPr>
        <w:t>РАДИАНЫ(B13)</w:t>
      </w:r>
    </w:p>
    <w:p w14:paraId="0454A4E1" w14:textId="51EB74C4" w:rsidR="006352A0" w:rsidRPr="006352A0" w:rsidRDefault="00A56422" w:rsidP="004F2630">
      <w:pPr>
        <w:rPr>
          <w:lang w:val="en-US"/>
        </w:rPr>
      </w:pPr>
      <w:r>
        <w:rPr>
          <w:lang w:val="en-US"/>
        </w:rPr>
        <w:t>D</w:t>
      </w:r>
      <w:r w:rsidR="006352A0">
        <w:rPr>
          <w:lang w:val="en-US"/>
        </w:rPr>
        <w:t>13</w:t>
      </w:r>
      <w:r>
        <w:rPr>
          <w:lang w:val="en-US"/>
        </w:rPr>
        <w:t>)</w:t>
      </w:r>
      <w:r w:rsidRPr="00A56422">
        <w:rPr>
          <w:lang w:val="en-US"/>
        </w:rPr>
        <w:t xml:space="preserve"> =</w:t>
      </w:r>
      <w:r w:rsidR="006352A0" w:rsidRPr="006352A0">
        <w:rPr>
          <w:lang w:val="en-US"/>
        </w:rPr>
        <w:t xml:space="preserve"> </w:t>
      </w:r>
      <w:r w:rsidR="006352A0">
        <w:rPr>
          <w:lang w:val="en-US"/>
        </w:rPr>
        <w:t>(</w:t>
      </w:r>
      <w:r w:rsidR="006352A0" w:rsidRPr="006352A0">
        <w:rPr>
          <w:lang w:val="en-US"/>
        </w:rPr>
        <w:t>4*B14*SIN(B</w:t>
      </w:r>
      <w:proofErr w:type="gramStart"/>
      <w:r w:rsidR="006352A0" w:rsidRPr="006352A0">
        <w:rPr>
          <w:lang w:val="en-US"/>
        </w:rPr>
        <w:t>15)*</w:t>
      </w:r>
      <w:proofErr w:type="gramEnd"/>
      <w:r w:rsidR="006352A0" w:rsidRPr="006352A0">
        <w:rPr>
          <w:lang w:val="en-US"/>
        </w:rPr>
        <w:t>COS(B15)^2)/(1+SIN(B15))^2</w:t>
      </w:r>
    </w:p>
    <w:p w14:paraId="1F6806A1" w14:textId="77777777" w:rsidR="006352A0" w:rsidRPr="006352A0" w:rsidRDefault="006352A0" w:rsidP="004F2630">
      <w:pPr>
        <w:rPr>
          <w:lang w:val="en-US"/>
        </w:rPr>
      </w:pPr>
    </w:p>
    <w:p w14:paraId="323A8C7A" w14:textId="3E46062F" w:rsidR="004F2630" w:rsidRPr="00154025" w:rsidRDefault="004F2630" w:rsidP="004F2630">
      <w:r>
        <w:t xml:space="preserve">На рис. </w:t>
      </w:r>
      <w:r w:rsidR="00A56422" w:rsidRPr="00A56422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92"/>
        <w:gridCol w:w="1266"/>
        <w:gridCol w:w="960"/>
        <w:gridCol w:w="1266"/>
      </w:tblGrid>
      <w:tr w:rsidR="006352A0" w:rsidRPr="006352A0" w14:paraId="69D4B443" w14:textId="77777777" w:rsidTr="006352A0">
        <w:trPr>
          <w:trHeight w:val="300"/>
        </w:trPr>
        <w:tc>
          <w:tcPr>
            <w:tcW w:w="960" w:type="dxa"/>
            <w:noWrap/>
            <w:hideMark/>
          </w:tcPr>
          <w:p w14:paraId="116A3174" w14:textId="77777777" w:rsidR="006352A0" w:rsidRPr="006352A0" w:rsidRDefault="006352A0" w:rsidP="006352A0">
            <w:pPr>
              <w:jc w:val="center"/>
            </w:pPr>
            <w:r w:rsidRPr="006352A0">
              <w:t>3)</w:t>
            </w:r>
          </w:p>
        </w:tc>
        <w:tc>
          <w:tcPr>
            <w:tcW w:w="960" w:type="dxa"/>
            <w:noWrap/>
            <w:hideMark/>
          </w:tcPr>
          <w:p w14:paraId="31F7ECCF" w14:textId="77777777" w:rsidR="006352A0" w:rsidRPr="006352A0" w:rsidRDefault="006352A0" w:rsidP="006352A0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0F44877C" w14:textId="77777777" w:rsidR="006352A0" w:rsidRPr="006352A0" w:rsidRDefault="006352A0" w:rsidP="006352A0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530E620F" w14:textId="77777777" w:rsidR="006352A0" w:rsidRPr="006352A0" w:rsidRDefault="006352A0" w:rsidP="006352A0">
            <w:pPr>
              <w:jc w:val="center"/>
            </w:pPr>
          </w:p>
        </w:tc>
      </w:tr>
      <w:tr w:rsidR="006352A0" w:rsidRPr="006352A0" w14:paraId="5E6DAE4B" w14:textId="77777777" w:rsidTr="006352A0">
        <w:trPr>
          <w:trHeight w:val="300"/>
        </w:trPr>
        <w:tc>
          <w:tcPr>
            <w:tcW w:w="960" w:type="dxa"/>
            <w:noWrap/>
            <w:hideMark/>
          </w:tcPr>
          <w:p w14:paraId="20144DE0" w14:textId="77777777" w:rsidR="006352A0" w:rsidRPr="006352A0" w:rsidRDefault="006352A0" w:rsidP="006352A0">
            <w:pPr>
              <w:jc w:val="center"/>
            </w:pPr>
            <w:r w:rsidRPr="006352A0">
              <w:t>a=</w:t>
            </w:r>
          </w:p>
        </w:tc>
        <w:tc>
          <w:tcPr>
            <w:tcW w:w="960" w:type="dxa"/>
            <w:noWrap/>
            <w:hideMark/>
          </w:tcPr>
          <w:p w14:paraId="45FC548E" w14:textId="77777777" w:rsidR="006352A0" w:rsidRPr="006352A0" w:rsidRDefault="006352A0" w:rsidP="006352A0">
            <w:pPr>
              <w:jc w:val="center"/>
            </w:pPr>
            <w:r w:rsidRPr="006352A0">
              <w:t>30</w:t>
            </w:r>
          </w:p>
        </w:tc>
        <w:tc>
          <w:tcPr>
            <w:tcW w:w="960" w:type="dxa"/>
            <w:noWrap/>
            <w:hideMark/>
          </w:tcPr>
          <w:p w14:paraId="7C449EAE" w14:textId="77777777" w:rsidR="006352A0" w:rsidRPr="006352A0" w:rsidRDefault="006352A0" w:rsidP="006352A0">
            <w:pPr>
              <w:jc w:val="center"/>
            </w:pPr>
            <w:r w:rsidRPr="006352A0">
              <w:t>s2=</w:t>
            </w:r>
          </w:p>
        </w:tc>
        <w:tc>
          <w:tcPr>
            <w:tcW w:w="960" w:type="dxa"/>
            <w:noWrap/>
            <w:hideMark/>
          </w:tcPr>
          <w:p w14:paraId="6F8863E8" w14:textId="77777777" w:rsidR="006352A0" w:rsidRPr="006352A0" w:rsidRDefault="006352A0" w:rsidP="006352A0">
            <w:pPr>
              <w:jc w:val="center"/>
            </w:pPr>
            <w:r w:rsidRPr="006352A0">
              <w:t>3,333333</w:t>
            </w:r>
          </w:p>
        </w:tc>
      </w:tr>
      <w:tr w:rsidR="006352A0" w:rsidRPr="006352A0" w14:paraId="093F4E83" w14:textId="77777777" w:rsidTr="006352A0">
        <w:trPr>
          <w:trHeight w:val="300"/>
        </w:trPr>
        <w:tc>
          <w:tcPr>
            <w:tcW w:w="960" w:type="dxa"/>
            <w:noWrap/>
            <w:hideMark/>
          </w:tcPr>
          <w:p w14:paraId="30C46C8E" w14:textId="77777777" w:rsidR="006352A0" w:rsidRPr="006352A0" w:rsidRDefault="006352A0" w:rsidP="006352A0">
            <w:pPr>
              <w:jc w:val="center"/>
            </w:pPr>
            <w:r w:rsidRPr="006352A0">
              <w:t>s=</w:t>
            </w:r>
          </w:p>
        </w:tc>
        <w:tc>
          <w:tcPr>
            <w:tcW w:w="960" w:type="dxa"/>
            <w:noWrap/>
            <w:hideMark/>
          </w:tcPr>
          <w:p w14:paraId="7A856058" w14:textId="77777777" w:rsidR="006352A0" w:rsidRPr="006352A0" w:rsidRDefault="006352A0" w:rsidP="006352A0">
            <w:pPr>
              <w:jc w:val="center"/>
            </w:pPr>
            <w:r w:rsidRPr="006352A0">
              <w:t>5</w:t>
            </w:r>
          </w:p>
        </w:tc>
        <w:tc>
          <w:tcPr>
            <w:tcW w:w="960" w:type="dxa"/>
            <w:noWrap/>
            <w:hideMark/>
          </w:tcPr>
          <w:p w14:paraId="69CE0B39" w14:textId="77777777" w:rsidR="006352A0" w:rsidRPr="006352A0" w:rsidRDefault="006352A0" w:rsidP="006352A0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20918245" w14:textId="77777777" w:rsidR="006352A0" w:rsidRPr="006352A0" w:rsidRDefault="006352A0" w:rsidP="006352A0">
            <w:pPr>
              <w:jc w:val="center"/>
            </w:pPr>
          </w:p>
        </w:tc>
      </w:tr>
      <w:tr w:rsidR="006352A0" w:rsidRPr="006352A0" w14:paraId="61E2201D" w14:textId="77777777" w:rsidTr="006352A0">
        <w:trPr>
          <w:trHeight w:val="300"/>
        </w:trPr>
        <w:tc>
          <w:tcPr>
            <w:tcW w:w="960" w:type="dxa"/>
            <w:noWrap/>
            <w:hideMark/>
          </w:tcPr>
          <w:p w14:paraId="5CB3A8F7" w14:textId="77777777" w:rsidR="006352A0" w:rsidRPr="006352A0" w:rsidRDefault="006352A0" w:rsidP="006352A0">
            <w:pPr>
              <w:jc w:val="center"/>
            </w:pPr>
            <w:r w:rsidRPr="006352A0">
              <w:t>а(рад)=</w:t>
            </w:r>
          </w:p>
        </w:tc>
        <w:tc>
          <w:tcPr>
            <w:tcW w:w="960" w:type="dxa"/>
            <w:noWrap/>
            <w:hideMark/>
          </w:tcPr>
          <w:p w14:paraId="73660077" w14:textId="77777777" w:rsidR="006352A0" w:rsidRPr="006352A0" w:rsidRDefault="006352A0" w:rsidP="006352A0">
            <w:pPr>
              <w:jc w:val="center"/>
            </w:pPr>
            <w:r w:rsidRPr="006352A0">
              <w:t>0,523599</w:t>
            </w:r>
          </w:p>
        </w:tc>
        <w:tc>
          <w:tcPr>
            <w:tcW w:w="960" w:type="dxa"/>
            <w:noWrap/>
            <w:hideMark/>
          </w:tcPr>
          <w:p w14:paraId="2B2CD549" w14:textId="77777777" w:rsidR="006352A0" w:rsidRPr="006352A0" w:rsidRDefault="006352A0" w:rsidP="006352A0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71FF1554" w14:textId="77777777" w:rsidR="006352A0" w:rsidRPr="006352A0" w:rsidRDefault="006352A0" w:rsidP="006352A0">
            <w:pPr>
              <w:jc w:val="center"/>
            </w:pPr>
          </w:p>
        </w:tc>
      </w:tr>
    </w:tbl>
    <w:p w14:paraId="1D0EA38A" w14:textId="79A99169" w:rsidR="004F2630" w:rsidRPr="00C46F41" w:rsidRDefault="004F2630" w:rsidP="004F2630">
      <w:pPr>
        <w:jc w:val="center"/>
      </w:pPr>
    </w:p>
    <w:p w14:paraId="55A4AA37" w14:textId="543D5B19" w:rsidR="004F2630" w:rsidRPr="00154025" w:rsidRDefault="004F2630" w:rsidP="004F2630">
      <w:pPr>
        <w:jc w:val="center"/>
      </w:pPr>
      <w:r>
        <w:t xml:space="preserve">Рис. </w:t>
      </w:r>
      <w:r w:rsidR="00A56422" w:rsidRPr="007B67A4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922EBF4" w14:textId="77777777" w:rsidR="004F2630" w:rsidRPr="00154025" w:rsidRDefault="004F2630" w:rsidP="004F2630"/>
    <w:p w14:paraId="3BC2BFAA" w14:textId="018BF221" w:rsidR="004F2630" w:rsidRPr="00955A36" w:rsidRDefault="004F2630" w:rsidP="004F2630">
      <w:r>
        <w:t xml:space="preserve">Далее в таблице </w:t>
      </w:r>
      <w:r w:rsidR="00A56422" w:rsidRPr="00A56422">
        <w:t>3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393FB64C" w14:textId="22B0BB03" w:rsidR="004F2630" w:rsidRPr="00A56422" w:rsidRDefault="004F2630" w:rsidP="004F2630">
      <w:pPr>
        <w:jc w:val="right"/>
      </w:pPr>
      <w:r>
        <w:t xml:space="preserve">Таблица </w:t>
      </w:r>
      <w:r w:rsidR="00A56422" w:rsidRPr="00A56422">
        <w:t>3</w:t>
      </w:r>
    </w:p>
    <w:p w14:paraId="5C415DC5" w14:textId="77777777" w:rsidR="004F2630" w:rsidRDefault="004F2630" w:rsidP="004F2630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588"/>
        <w:gridCol w:w="4101"/>
      </w:tblGrid>
      <w:tr w:rsidR="00A56422" w14:paraId="7AD55105" w14:textId="77777777" w:rsidTr="006352A0">
        <w:tc>
          <w:tcPr>
            <w:tcW w:w="568" w:type="dxa"/>
          </w:tcPr>
          <w:p w14:paraId="52B73870" w14:textId="77777777" w:rsidR="004F2630" w:rsidRDefault="004F2630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451" w:type="dxa"/>
          </w:tcPr>
          <w:p w14:paraId="59FD13C7" w14:textId="77777777" w:rsidR="004F2630" w:rsidRPr="00FF6D44" w:rsidRDefault="004F263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326" w:type="dxa"/>
          </w:tcPr>
          <w:p w14:paraId="5CEC9321" w14:textId="77777777" w:rsidR="004F2630" w:rsidRPr="00FF6D44" w:rsidRDefault="004F263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56422" w14:paraId="31CF8D60" w14:textId="77777777" w:rsidTr="006352A0">
        <w:tc>
          <w:tcPr>
            <w:tcW w:w="568" w:type="dxa"/>
            <w:vAlign w:val="center"/>
          </w:tcPr>
          <w:p w14:paraId="64922C91" w14:textId="1211FCF9" w:rsidR="004F2630" w:rsidRPr="00FF6D44" w:rsidRDefault="00457150" w:rsidP="004571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5451" w:type="dxa"/>
            <w:vAlign w:val="center"/>
          </w:tcPr>
          <w:p w14:paraId="56C4AB57" w14:textId="33AAD407" w:rsidR="004F2630" w:rsidRDefault="006352A0" w:rsidP="00225D73">
            <w:pPr>
              <w:jc w:val="left"/>
            </w:pPr>
            <w:r>
              <w:object w:dxaOrig="3510" w:dyaOrig="1875" w14:anchorId="1B80B4F5">
                <v:shape id="_x0000_i1168" type="#_x0000_t75" style="width:175.7pt;height:93.8pt" o:ole="">
                  <v:imagedata r:id="rId32" o:title=""/>
                </v:shape>
                <o:OLEObject Type="Embed" ProgID="PBrush" ShapeID="_x0000_i1168" DrawAspect="Content" ObjectID="_1727627536" r:id="rId33"/>
              </w:object>
            </w:r>
          </w:p>
        </w:tc>
        <w:tc>
          <w:tcPr>
            <w:tcW w:w="3326" w:type="dxa"/>
            <w:vAlign w:val="center"/>
          </w:tcPr>
          <w:p w14:paraId="51EDFB53" w14:textId="2FC7C090" w:rsidR="004F2630" w:rsidRDefault="006352A0" w:rsidP="00225D73">
            <w:pPr>
              <w:jc w:val="center"/>
            </w:pPr>
            <w:r>
              <w:object w:dxaOrig="3885" w:dyaOrig="1275" w14:anchorId="2D3A4722">
                <v:shape id="_x0000_i1165" type="#_x0000_t75" style="width:194.2pt;height:64.05pt" o:ole="">
                  <v:imagedata r:id="rId34" o:title=""/>
                </v:shape>
                <o:OLEObject Type="Embed" ProgID="PBrush" ShapeID="_x0000_i1165" DrawAspect="Content" ObjectID="_1727627537" r:id="rId35"/>
              </w:object>
            </w:r>
          </w:p>
        </w:tc>
      </w:tr>
    </w:tbl>
    <w:p w14:paraId="0206B306" w14:textId="77777777" w:rsidR="004F2630" w:rsidRPr="00674115" w:rsidRDefault="004F2630" w:rsidP="004F2630">
      <w:pPr>
        <w:rPr>
          <w:rFonts w:cs="Times New Roman"/>
          <w:sz w:val="22"/>
        </w:rPr>
      </w:pPr>
    </w:p>
    <w:p w14:paraId="54A10762" w14:textId="4FE54FE6" w:rsidR="004F2630" w:rsidRDefault="004F2630" w:rsidP="00512EB2">
      <w:pPr>
        <w:rPr>
          <w:rFonts w:cs="Times New Roman"/>
          <w:sz w:val="22"/>
        </w:rPr>
      </w:pPr>
    </w:p>
    <w:p w14:paraId="2B37061E" w14:textId="78F28563" w:rsidR="00A56422" w:rsidRDefault="00A56422" w:rsidP="00512EB2">
      <w:pPr>
        <w:rPr>
          <w:rFonts w:cs="Times New Roman"/>
          <w:sz w:val="22"/>
        </w:rPr>
      </w:pPr>
    </w:p>
    <w:p w14:paraId="0AF414AA" w14:textId="4F360D1C" w:rsidR="009F3CFA" w:rsidRDefault="009F3CFA">
      <w:pPr>
        <w:spacing w:after="200" w:line="276" w:lineRule="auto"/>
        <w:jc w:val="left"/>
        <w:rPr>
          <w:rFonts w:cs="Times New Roman"/>
          <w:sz w:val="22"/>
        </w:rPr>
      </w:pPr>
      <w:r>
        <w:rPr>
          <w:rFonts w:cs="Times New Roman"/>
          <w:sz w:val="22"/>
        </w:rPr>
        <w:br w:type="page"/>
      </w:r>
    </w:p>
    <w:p w14:paraId="67A1CDED" w14:textId="77777777" w:rsidR="00A56422" w:rsidRDefault="00A56422" w:rsidP="00512EB2">
      <w:pPr>
        <w:rPr>
          <w:rFonts w:cs="Times New Roman"/>
          <w:sz w:val="22"/>
        </w:rPr>
      </w:pPr>
    </w:p>
    <w:p w14:paraId="7DB73DEB" w14:textId="6FA7EAA0" w:rsidR="00A56422" w:rsidRPr="00A56422" w:rsidRDefault="00A56422" w:rsidP="00A56422">
      <w:pPr>
        <w:pStyle w:val="10"/>
      </w:pPr>
      <w:r>
        <w:t xml:space="preserve">Задание </w:t>
      </w:r>
      <w:r w:rsidRPr="00A56422">
        <w:t>4</w:t>
      </w:r>
    </w:p>
    <w:p w14:paraId="79CF655E" w14:textId="2B572A32" w:rsidR="00A56422" w:rsidRPr="00D446C2" w:rsidRDefault="00A56422" w:rsidP="00A56422">
      <w:pPr>
        <w:pStyle w:val="2"/>
      </w:pPr>
      <w:r w:rsidRPr="00A56422">
        <w:t>4</w:t>
      </w:r>
      <w:r>
        <w:t>.1. Постановка задачи</w:t>
      </w:r>
    </w:p>
    <w:p w14:paraId="25519E61" w14:textId="77777777" w:rsidR="00430738" w:rsidRPr="004831F4" w:rsidRDefault="00430738" w:rsidP="00430738">
      <w:pPr>
        <w:rPr>
          <w:rFonts w:cs="Times New Roman"/>
        </w:rPr>
      </w:pPr>
      <w:r>
        <w:rPr>
          <w:rFonts w:cs="Times New Roman"/>
          <w:szCs w:val="24"/>
        </w:rPr>
        <w:t xml:space="preserve">Создать программу. </w:t>
      </w:r>
      <w:r w:rsidRPr="004831F4">
        <w:rPr>
          <w:rFonts w:cs="Times New Roman"/>
        </w:rPr>
        <w:t>Известны первый и пятый члены арифметической прогрессии. Найти величину члена прогрессии с номером N и сумму</w:t>
      </w:r>
      <w:r>
        <w:rPr>
          <w:rFonts w:cs="Times New Roman"/>
        </w:rPr>
        <w:t xml:space="preserve"> </w:t>
      </w:r>
      <w:r w:rsidRPr="004831F4">
        <w:rPr>
          <w:rFonts w:cs="Times New Roman"/>
        </w:rPr>
        <w:t>N членов.</w:t>
      </w:r>
    </w:p>
    <w:p w14:paraId="123E403E" w14:textId="77777777" w:rsidR="00A56422" w:rsidRPr="00154025" w:rsidRDefault="00A56422" w:rsidP="00A56422"/>
    <w:p w14:paraId="79334D35" w14:textId="2B1BAAC2" w:rsidR="00A56422" w:rsidRDefault="00A56422" w:rsidP="00A56422">
      <w:pPr>
        <w:pStyle w:val="2"/>
      </w:pPr>
      <w:r w:rsidRPr="007B67A4">
        <w:t>4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4025DD6B" w14:textId="77777777" w:rsidR="00A56422" w:rsidRPr="00A56422" w:rsidRDefault="00A56422" w:rsidP="00A56422">
      <w:r w:rsidRPr="00A56422">
        <w:t>1)</w:t>
      </w:r>
    </w:p>
    <w:p w14:paraId="516E877F" w14:textId="77777777" w:rsidR="00430738" w:rsidRPr="00430738" w:rsidRDefault="00430738" w:rsidP="0043073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</w:t>
      </w:r>
      <w:r w:rsidRPr="0043073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Radians</w:t>
      </w:r>
      <w:proofErr w:type="spellEnd"/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430738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43073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1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5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3073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a1"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1 = (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3073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a5"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5 =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3073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"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(a5 - a1) / </w:t>
      </w:r>
      <w:r w:rsidRPr="0043073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n = a1 + b * (n - </w:t>
      </w:r>
      <w:r w:rsidRPr="0043073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(a1 + an) * n / </w:t>
      </w:r>
      <w:r w:rsidRPr="0043073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3073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an = "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an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3073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3073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s = "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s)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3073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3073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423EAA1" w14:textId="77777777" w:rsidR="00A56422" w:rsidRPr="00430738" w:rsidRDefault="00A56422" w:rsidP="00A56422">
      <w:pPr>
        <w:rPr>
          <w:lang w:val="en-US"/>
        </w:rPr>
      </w:pPr>
    </w:p>
    <w:p w14:paraId="20ED1E7F" w14:textId="48CAC252" w:rsidR="00A56422" w:rsidRDefault="00A56422" w:rsidP="00A56422">
      <w:pPr>
        <w:pStyle w:val="2"/>
      </w:pPr>
      <w:r w:rsidRPr="00A56422">
        <w:t>4</w:t>
      </w:r>
      <w:r>
        <w:t>.3. Тестирование работы программы с проверкой</w:t>
      </w:r>
    </w:p>
    <w:p w14:paraId="43B7B94A" w14:textId="77777777" w:rsidR="00A56422" w:rsidRPr="00D446C2" w:rsidRDefault="00A56422" w:rsidP="00A56422"/>
    <w:p w14:paraId="7A4C2CD6" w14:textId="77777777" w:rsidR="00A56422" w:rsidRDefault="00A56422" w:rsidP="00A56422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71A5B705" w14:textId="2A201A15" w:rsidR="00A56422" w:rsidRPr="00DD5440" w:rsidRDefault="00A56422" w:rsidP="00A56422">
      <w:pPr>
        <w:rPr>
          <w:lang w:val="en-US"/>
        </w:rPr>
      </w:pPr>
      <w:r>
        <w:rPr>
          <w:lang w:val="en-US"/>
        </w:rPr>
        <w:t>B</w:t>
      </w:r>
      <w:r w:rsidRPr="00DD5440">
        <w:rPr>
          <w:lang w:val="en-US"/>
        </w:rPr>
        <w:t>2</w:t>
      </w:r>
      <w:r w:rsidR="00DD5440" w:rsidRPr="00DD5440">
        <w:rPr>
          <w:lang w:val="en-US"/>
        </w:rPr>
        <w:t>0</w:t>
      </w:r>
      <w:r w:rsidRPr="00DD5440">
        <w:rPr>
          <w:lang w:val="en-US"/>
        </w:rPr>
        <w:t xml:space="preserve"> </w:t>
      </w:r>
      <w:r w:rsidR="00DD5440" w:rsidRPr="00DD5440">
        <w:rPr>
          <w:lang w:val="en-US"/>
        </w:rPr>
        <w:t>=(B18-B17)/4</w:t>
      </w:r>
    </w:p>
    <w:p w14:paraId="33F22359" w14:textId="7878EF51" w:rsidR="00A56422" w:rsidRDefault="00DD5440" w:rsidP="00A56422">
      <w:pPr>
        <w:rPr>
          <w:lang w:val="en-US"/>
        </w:rPr>
      </w:pPr>
      <w:r>
        <w:rPr>
          <w:lang w:val="en-US"/>
        </w:rPr>
        <w:t>D17</w:t>
      </w:r>
      <w:r w:rsidRPr="00DD5440">
        <w:rPr>
          <w:lang w:val="en-US"/>
        </w:rPr>
        <w:t xml:space="preserve"> </w:t>
      </w:r>
      <w:r w:rsidRPr="00DD5440">
        <w:rPr>
          <w:lang w:val="en-US"/>
        </w:rPr>
        <w:t>=B17+B20*(B19-1)</w:t>
      </w:r>
    </w:p>
    <w:p w14:paraId="17E90567" w14:textId="470E9FD1" w:rsidR="00DD5440" w:rsidRPr="00DD5440" w:rsidRDefault="00DD5440" w:rsidP="00A56422">
      <w:pPr>
        <w:rPr>
          <w:lang w:val="en-US"/>
        </w:rPr>
      </w:pPr>
      <w:r>
        <w:rPr>
          <w:lang w:val="en-US"/>
        </w:rPr>
        <w:t>D18</w:t>
      </w:r>
      <w:r w:rsidRPr="00DD5440">
        <w:rPr>
          <w:lang w:val="en-US"/>
        </w:rPr>
        <w:t xml:space="preserve"> </w:t>
      </w:r>
      <w:r w:rsidRPr="00DD5440">
        <w:rPr>
          <w:lang w:val="en-US"/>
        </w:rPr>
        <w:t>=(B17+D</w:t>
      </w:r>
      <w:proofErr w:type="gramStart"/>
      <w:r w:rsidRPr="00DD5440">
        <w:rPr>
          <w:lang w:val="en-US"/>
        </w:rPr>
        <w:t>17)*</w:t>
      </w:r>
      <w:proofErr w:type="gramEnd"/>
      <w:r w:rsidRPr="00DD5440">
        <w:rPr>
          <w:lang w:val="en-US"/>
        </w:rPr>
        <w:t>B19/2</w:t>
      </w:r>
    </w:p>
    <w:p w14:paraId="6B42DFAD" w14:textId="77777777" w:rsidR="00A56422" w:rsidRPr="00DD5440" w:rsidRDefault="00A56422" w:rsidP="00A56422">
      <w:pPr>
        <w:rPr>
          <w:lang w:val="en-US"/>
        </w:rPr>
      </w:pPr>
    </w:p>
    <w:p w14:paraId="7F8BE196" w14:textId="1EDD9098" w:rsidR="00A56422" w:rsidRPr="00154025" w:rsidRDefault="00A56422" w:rsidP="00A56422">
      <w:r>
        <w:t xml:space="preserve">На рис. </w:t>
      </w:r>
      <w:r w:rsidRPr="00A56422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DD5440" w:rsidRPr="00DD5440" w14:paraId="441233F4" w14:textId="77777777" w:rsidTr="00DD5440">
        <w:trPr>
          <w:trHeight w:val="300"/>
        </w:trPr>
        <w:tc>
          <w:tcPr>
            <w:tcW w:w="960" w:type="dxa"/>
            <w:noWrap/>
            <w:hideMark/>
          </w:tcPr>
          <w:p w14:paraId="1C142625" w14:textId="77777777" w:rsidR="00DD5440" w:rsidRPr="00DD5440" w:rsidRDefault="00DD5440" w:rsidP="00DD5440">
            <w:pPr>
              <w:jc w:val="center"/>
            </w:pPr>
            <w:r w:rsidRPr="00DD5440">
              <w:t>4)</w:t>
            </w:r>
          </w:p>
        </w:tc>
        <w:tc>
          <w:tcPr>
            <w:tcW w:w="960" w:type="dxa"/>
            <w:noWrap/>
            <w:hideMark/>
          </w:tcPr>
          <w:p w14:paraId="4C0812B0" w14:textId="77777777" w:rsidR="00DD5440" w:rsidRPr="00DD5440" w:rsidRDefault="00DD5440" w:rsidP="00DD5440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6CC1BB15" w14:textId="77777777" w:rsidR="00DD5440" w:rsidRPr="00DD5440" w:rsidRDefault="00DD5440" w:rsidP="00DD5440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5F3309F7" w14:textId="77777777" w:rsidR="00DD5440" w:rsidRPr="00DD5440" w:rsidRDefault="00DD5440" w:rsidP="00DD5440">
            <w:pPr>
              <w:jc w:val="center"/>
            </w:pPr>
          </w:p>
        </w:tc>
      </w:tr>
      <w:tr w:rsidR="00DD5440" w:rsidRPr="00DD5440" w14:paraId="6171D076" w14:textId="77777777" w:rsidTr="00DD5440">
        <w:trPr>
          <w:trHeight w:val="300"/>
        </w:trPr>
        <w:tc>
          <w:tcPr>
            <w:tcW w:w="960" w:type="dxa"/>
            <w:noWrap/>
            <w:hideMark/>
          </w:tcPr>
          <w:p w14:paraId="095FEEB6" w14:textId="77777777" w:rsidR="00DD5440" w:rsidRPr="00DD5440" w:rsidRDefault="00DD5440" w:rsidP="00DD5440">
            <w:pPr>
              <w:jc w:val="center"/>
            </w:pPr>
            <w:r w:rsidRPr="00DD5440">
              <w:t>a1=</w:t>
            </w:r>
          </w:p>
        </w:tc>
        <w:tc>
          <w:tcPr>
            <w:tcW w:w="960" w:type="dxa"/>
            <w:noWrap/>
            <w:hideMark/>
          </w:tcPr>
          <w:p w14:paraId="40557224" w14:textId="77777777" w:rsidR="00DD5440" w:rsidRPr="00DD5440" w:rsidRDefault="00DD5440" w:rsidP="00DD5440">
            <w:pPr>
              <w:jc w:val="center"/>
            </w:pPr>
            <w:r w:rsidRPr="00DD5440">
              <w:t>5</w:t>
            </w:r>
          </w:p>
        </w:tc>
        <w:tc>
          <w:tcPr>
            <w:tcW w:w="960" w:type="dxa"/>
            <w:noWrap/>
            <w:hideMark/>
          </w:tcPr>
          <w:p w14:paraId="2908A77F" w14:textId="77777777" w:rsidR="00DD5440" w:rsidRPr="00DD5440" w:rsidRDefault="00DD5440" w:rsidP="00DD5440">
            <w:pPr>
              <w:jc w:val="center"/>
            </w:pPr>
            <w:proofErr w:type="spellStart"/>
            <w:r w:rsidRPr="00DD5440">
              <w:t>an</w:t>
            </w:r>
            <w:proofErr w:type="spellEnd"/>
            <w:r w:rsidRPr="00DD5440">
              <w:t>=</w:t>
            </w:r>
          </w:p>
        </w:tc>
        <w:tc>
          <w:tcPr>
            <w:tcW w:w="960" w:type="dxa"/>
            <w:noWrap/>
            <w:hideMark/>
          </w:tcPr>
          <w:p w14:paraId="4C0E7380" w14:textId="77777777" w:rsidR="00DD5440" w:rsidRPr="00DD5440" w:rsidRDefault="00DD5440" w:rsidP="00DD5440">
            <w:pPr>
              <w:jc w:val="center"/>
            </w:pPr>
            <w:r w:rsidRPr="00DD5440">
              <w:t>14</w:t>
            </w:r>
          </w:p>
        </w:tc>
      </w:tr>
      <w:tr w:rsidR="00DD5440" w:rsidRPr="00DD5440" w14:paraId="6A1CB824" w14:textId="77777777" w:rsidTr="00DD5440">
        <w:trPr>
          <w:trHeight w:val="300"/>
        </w:trPr>
        <w:tc>
          <w:tcPr>
            <w:tcW w:w="960" w:type="dxa"/>
            <w:noWrap/>
            <w:hideMark/>
          </w:tcPr>
          <w:p w14:paraId="66572C56" w14:textId="77777777" w:rsidR="00DD5440" w:rsidRPr="00DD5440" w:rsidRDefault="00DD5440" w:rsidP="00DD5440">
            <w:pPr>
              <w:jc w:val="center"/>
            </w:pPr>
            <w:r w:rsidRPr="00DD5440">
              <w:t>a5=</w:t>
            </w:r>
          </w:p>
        </w:tc>
        <w:tc>
          <w:tcPr>
            <w:tcW w:w="960" w:type="dxa"/>
            <w:noWrap/>
            <w:hideMark/>
          </w:tcPr>
          <w:p w14:paraId="394CC78B" w14:textId="77777777" w:rsidR="00DD5440" w:rsidRPr="00DD5440" w:rsidRDefault="00DD5440" w:rsidP="00DD5440">
            <w:pPr>
              <w:jc w:val="center"/>
            </w:pPr>
            <w:r w:rsidRPr="00DD5440">
              <w:t>9</w:t>
            </w:r>
          </w:p>
        </w:tc>
        <w:tc>
          <w:tcPr>
            <w:tcW w:w="960" w:type="dxa"/>
            <w:noWrap/>
            <w:hideMark/>
          </w:tcPr>
          <w:p w14:paraId="518FF357" w14:textId="77777777" w:rsidR="00DD5440" w:rsidRPr="00DD5440" w:rsidRDefault="00DD5440" w:rsidP="00DD5440">
            <w:pPr>
              <w:jc w:val="center"/>
            </w:pPr>
            <w:r w:rsidRPr="00DD5440">
              <w:t>s=</w:t>
            </w:r>
          </w:p>
        </w:tc>
        <w:tc>
          <w:tcPr>
            <w:tcW w:w="960" w:type="dxa"/>
            <w:noWrap/>
            <w:hideMark/>
          </w:tcPr>
          <w:p w14:paraId="1A773443" w14:textId="77777777" w:rsidR="00DD5440" w:rsidRPr="00DD5440" w:rsidRDefault="00DD5440" w:rsidP="00DD5440">
            <w:pPr>
              <w:jc w:val="center"/>
            </w:pPr>
            <w:r w:rsidRPr="00DD5440">
              <w:t>95</w:t>
            </w:r>
          </w:p>
        </w:tc>
      </w:tr>
      <w:tr w:rsidR="00DD5440" w:rsidRPr="00DD5440" w14:paraId="63146B5F" w14:textId="77777777" w:rsidTr="00DD5440">
        <w:trPr>
          <w:trHeight w:val="300"/>
        </w:trPr>
        <w:tc>
          <w:tcPr>
            <w:tcW w:w="960" w:type="dxa"/>
            <w:noWrap/>
            <w:hideMark/>
          </w:tcPr>
          <w:p w14:paraId="6AD13A0E" w14:textId="77777777" w:rsidR="00DD5440" w:rsidRPr="00DD5440" w:rsidRDefault="00DD5440" w:rsidP="00DD5440">
            <w:pPr>
              <w:jc w:val="center"/>
            </w:pPr>
            <w:r w:rsidRPr="00DD5440">
              <w:t>n=</w:t>
            </w:r>
          </w:p>
        </w:tc>
        <w:tc>
          <w:tcPr>
            <w:tcW w:w="960" w:type="dxa"/>
            <w:noWrap/>
            <w:hideMark/>
          </w:tcPr>
          <w:p w14:paraId="77AD2A63" w14:textId="77777777" w:rsidR="00DD5440" w:rsidRPr="00DD5440" w:rsidRDefault="00DD5440" w:rsidP="00DD5440">
            <w:pPr>
              <w:jc w:val="center"/>
            </w:pPr>
            <w:r w:rsidRPr="00DD5440">
              <w:t>10</w:t>
            </w:r>
          </w:p>
        </w:tc>
        <w:tc>
          <w:tcPr>
            <w:tcW w:w="960" w:type="dxa"/>
            <w:noWrap/>
            <w:hideMark/>
          </w:tcPr>
          <w:p w14:paraId="4940092E" w14:textId="77777777" w:rsidR="00DD5440" w:rsidRPr="00DD5440" w:rsidRDefault="00DD5440" w:rsidP="00DD5440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38AD153C" w14:textId="77777777" w:rsidR="00DD5440" w:rsidRPr="00DD5440" w:rsidRDefault="00DD5440" w:rsidP="00DD5440">
            <w:pPr>
              <w:jc w:val="center"/>
            </w:pPr>
          </w:p>
        </w:tc>
      </w:tr>
      <w:tr w:rsidR="00DD5440" w:rsidRPr="00DD5440" w14:paraId="72FD1577" w14:textId="77777777" w:rsidTr="00DD5440">
        <w:trPr>
          <w:trHeight w:val="300"/>
        </w:trPr>
        <w:tc>
          <w:tcPr>
            <w:tcW w:w="960" w:type="dxa"/>
            <w:noWrap/>
            <w:hideMark/>
          </w:tcPr>
          <w:p w14:paraId="21680DC8" w14:textId="77777777" w:rsidR="00DD5440" w:rsidRPr="00DD5440" w:rsidRDefault="00DD5440" w:rsidP="00DD5440">
            <w:pPr>
              <w:jc w:val="center"/>
            </w:pPr>
            <w:r w:rsidRPr="00DD5440">
              <w:t>b=</w:t>
            </w:r>
          </w:p>
        </w:tc>
        <w:tc>
          <w:tcPr>
            <w:tcW w:w="960" w:type="dxa"/>
            <w:noWrap/>
            <w:hideMark/>
          </w:tcPr>
          <w:p w14:paraId="2FE56535" w14:textId="77777777" w:rsidR="00DD5440" w:rsidRPr="00DD5440" w:rsidRDefault="00DD5440" w:rsidP="00DD5440">
            <w:pPr>
              <w:jc w:val="center"/>
            </w:pPr>
            <w:r w:rsidRPr="00DD5440">
              <w:t>1</w:t>
            </w:r>
          </w:p>
        </w:tc>
        <w:tc>
          <w:tcPr>
            <w:tcW w:w="960" w:type="dxa"/>
            <w:noWrap/>
            <w:hideMark/>
          </w:tcPr>
          <w:p w14:paraId="0E687AE6" w14:textId="77777777" w:rsidR="00DD5440" w:rsidRPr="00DD5440" w:rsidRDefault="00DD5440" w:rsidP="00DD5440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593F7875" w14:textId="77777777" w:rsidR="00DD5440" w:rsidRPr="00DD5440" w:rsidRDefault="00DD5440" w:rsidP="00DD5440">
            <w:pPr>
              <w:jc w:val="center"/>
            </w:pPr>
          </w:p>
        </w:tc>
      </w:tr>
    </w:tbl>
    <w:p w14:paraId="345A2D81" w14:textId="4C01F84A" w:rsidR="00A56422" w:rsidRPr="00C46F41" w:rsidRDefault="00A56422" w:rsidP="00A56422">
      <w:pPr>
        <w:jc w:val="center"/>
      </w:pPr>
    </w:p>
    <w:p w14:paraId="02908B01" w14:textId="3CE091DF" w:rsidR="00A56422" w:rsidRPr="00154025" w:rsidRDefault="00A56422" w:rsidP="00A56422">
      <w:pPr>
        <w:jc w:val="center"/>
      </w:pPr>
      <w:r>
        <w:t xml:space="preserve">Рис. </w:t>
      </w:r>
      <w:r w:rsidRPr="007B67A4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E31505E" w14:textId="77777777" w:rsidR="00A56422" w:rsidRPr="00154025" w:rsidRDefault="00A56422" w:rsidP="00A56422"/>
    <w:p w14:paraId="44E53065" w14:textId="24EAC801" w:rsidR="00A56422" w:rsidRPr="00955A36" w:rsidRDefault="00A56422" w:rsidP="00A56422">
      <w:r>
        <w:t xml:space="preserve">Далее в таблице </w:t>
      </w:r>
      <w:r w:rsidR="00457150" w:rsidRPr="00457150">
        <w:t>4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277E620B" w14:textId="4E831F88" w:rsidR="00A56422" w:rsidRPr="007B67A4" w:rsidRDefault="00A56422" w:rsidP="00A56422">
      <w:pPr>
        <w:jc w:val="right"/>
      </w:pPr>
      <w:r>
        <w:t xml:space="preserve">Таблица </w:t>
      </w:r>
      <w:r w:rsidR="00457150" w:rsidRPr="007B67A4">
        <w:t>4</w:t>
      </w:r>
    </w:p>
    <w:p w14:paraId="3684012F" w14:textId="77777777" w:rsidR="00A56422" w:rsidRDefault="00A56422" w:rsidP="00A564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3405"/>
        <w:gridCol w:w="5284"/>
      </w:tblGrid>
      <w:tr w:rsidR="00457150" w14:paraId="799DC378" w14:textId="77777777" w:rsidTr="009F3CFA">
        <w:tc>
          <w:tcPr>
            <w:tcW w:w="653" w:type="dxa"/>
          </w:tcPr>
          <w:p w14:paraId="012E42F7" w14:textId="77777777" w:rsidR="00A56422" w:rsidRDefault="00A56422" w:rsidP="00225D73">
            <w:pPr>
              <w:jc w:val="center"/>
            </w:pPr>
            <w:r>
              <w:lastRenderedPageBreak/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407" w:type="dxa"/>
          </w:tcPr>
          <w:p w14:paraId="66CBBDDE" w14:textId="77777777" w:rsidR="00A56422" w:rsidRPr="00FF6D44" w:rsidRDefault="00A56422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285" w:type="dxa"/>
          </w:tcPr>
          <w:p w14:paraId="313FDA12" w14:textId="77777777" w:rsidR="00A56422" w:rsidRPr="00FF6D44" w:rsidRDefault="00A56422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457150" w14:paraId="159BCBC4" w14:textId="77777777" w:rsidTr="009F3CFA">
        <w:tc>
          <w:tcPr>
            <w:tcW w:w="653" w:type="dxa"/>
            <w:vAlign w:val="center"/>
          </w:tcPr>
          <w:p w14:paraId="3460D81E" w14:textId="15519576" w:rsidR="00A56422" w:rsidRPr="00FF6D44" w:rsidRDefault="00A56422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07" w:type="dxa"/>
            <w:vAlign w:val="center"/>
          </w:tcPr>
          <w:p w14:paraId="024FC4C1" w14:textId="26E262AC" w:rsidR="00A56422" w:rsidRDefault="00621E2C" w:rsidP="00225D73">
            <w:pPr>
              <w:jc w:val="left"/>
            </w:pPr>
            <w:r>
              <w:object w:dxaOrig="1455" w:dyaOrig="2685" w14:anchorId="2E0C3F3A">
                <v:shape id="_x0000_i1174" type="#_x0000_t75" style="width:72.65pt;height:134.1pt" o:ole="">
                  <v:imagedata r:id="rId36" o:title=""/>
                </v:shape>
                <o:OLEObject Type="Embed" ProgID="PBrush" ShapeID="_x0000_i1174" DrawAspect="Content" ObjectID="_1727627538" r:id="rId37"/>
              </w:object>
            </w:r>
          </w:p>
        </w:tc>
        <w:tc>
          <w:tcPr>
            <w:tcW w:w="5285" w:type="dxa"/>
            <w:vAlign w:val="center"/>
          </w:tcPr>
          <w:p w14:paraId="493BC906" w14:textId="4CEDA062" w:rsidR="00A56422" w:rsidRDefault="00621E2C" w:rsidP="00225D73">
            <w:pPr>
              <w:jc w:val="center"/>
            </w:pPr>
            <w:r>
              <w:object w:dxaOrig="3825" w:dyaOrig="1485" w14:anchorId="33CCA549">
                <v:shape id="_x0000_i1176" type="#_x0000_t75" style="width:191.55pt;height:74pt" o:ole="">
                  <v:imagedata r:id="rId38" o:title=""/>
                </v:shape>
                <o:OLEObject Type="Embed" ProgID="PBrush" ShapeID="_x0000_i1176" DrawAspect="Content" ObjectID="_1727627539" r:id="rId39"/>
              </w:object>
            </w:r>
          </w:p>
        </w:tc>
      </w:tr>
    </w:tbl>
    <w:p w14:paraId="587CD27E" w14:textId="77777777" w:rsidR="00A56422" w:rsidRPr="00674115" w:rsidRDefault="00A56422" w:rsidP="00A56422">
      <w:pPr>
        <w:rPr>
          <w:rFonts w:cs="Times New Roman"/>
          <w:sz w:val="22"/>
        </w:rPr>
      </w:pPr>
    </w:p>
    <w:p w14:paraId="47A41FEA" w14:textId="4565E65F" w:rsidR="009F3CFA" w:rsidRDefault="009F3CFA">
      <w:pPr>
        <w:spacing w:after="200" w:line="276" w:lineRule="auto"/>
        <w:jc w:val="left"/>
        <w:rPr>
          <w:rFonts w:cs="Times New Roman"/>
          <w:sz w:val="22"/>
        </w:rPr>
      </w:pPr>
      <w:r>
        <w:rPr>
          <w:rFonts w:cs="Times New Roman"/>
          <w:sz w:val="22"/>
        </w:rPr>
        <w:br w:type="page"/>
      </w:r>
    </w:p>
    <w:p w14:paraId="7143AC37" w14:textId="77777777" w:rsidR="00A56422" w:rsidRPr="00674115" w:rsidRDefault="00A56422" w:rsidP="00A56422">
      <w:pPr>
        <w:rPr>
          <w:rFonts w:cs="Times New Roman"/>
          <w:sz w:val="22"/>
        </w:rPr>
      </w:pPr>
    </w:p>
    <w:p w14:paraId="20B8E7E0" w14:textId="3A6E6964" w:rsidR="00457150" w:rsidRPr="00457150" w:rsidRDefault="00457150" w:rsidP="00457150">
      <w:pPr>
        <w:pStyle w:val="10"/>
      </w:pPr>
      <w:r>
        <w:t xml:space="preserve">Задание </w:t>
      </w:r>
      <w:r w:rsidRPr="00457150">
        <w:t>5</w:t>
      </w:r>
    </w:p>
    <w:p w14:paraId="70A4394A" w14:textId="4E74BCED" w:rsidR="00457150" w:rsidRPr="00D446C2" w:rsidRDefault="00457150" w:rsidP="00457150">
      <w:pPr>
        <w:pStyle w:val="2"/>
      </w:pPr>
      <w:r w:rsidRPr="00457150">
        <w:t>5</w:t>
      </w:r>
      <w:r>
        <w:t>.1. Постановка задачи</w:t>
      </w:r>
    </w:p>
    <w:p w14:paraId="7BFFC32E" w14:textId="77777777" w:rsidR="00457150" w:rsidRPr="00E917B7" w:rsidRDefault="00457150" w:rsidP="00457150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здать метод (вне метода </w:t>
      </w:r>
      <w:r>
        <w:rPr>
          <w:rFonts w:cs="Times New Roman"/>
          <w:szCs w:val="24"/>
          <w:lang w:val="en-US"/>
        </w:rPr>
        <w:t>main</w:t>
      </w:r>
      <w:r>
        <w:rPr>
          <w:rFonts w:cs="Times New Roman"/>
          <w:szCs w:val="24"/>
        </w:rPr>
        <w:t>), который вычисляет проекцию произвольной точки на прямую проходящую чрез две точки. Пользователь вводит через консоль координаты точек, через которые проходит прямая, координаты произвольной точки и получает в ответ проекцию точки, на заданную прямую.</w:t>
      </w:r>
    </w:p>
    <w:p w14:paraId="3A602F43" w14:textId="77777777" w:rsidR="00457150" w:rsidRPr="007B67A4" w:rsidRDefault="00457150" w:rsidP="00457150"/>
    <w:p w14:paraId="1701F469" w14:textId="341B83D9" w:rsidR="00457150" w:rsidRPr="007B67A4" w:rsidRDefault="00457150" w:rsidP="00457150">
      <w:pPr>
        <w:pStyle w:val="2"/>
        <w:rPr>
          <w:lang w:val="en-US"/>
        </w:rPr>
      </w:pPr>
      <w:r>
        <w:rPr>
          <w:lang w:val="en-US"/>
        </w:rPr>
        <w:t>5</w:t>
      </w:r>
      <w:r w:rsidRPr="007B67A4">
        <w:rPr>
          <w:lang w:val="en-US"/>
        </w:rPr>
        <w:t xml:space="preserve">.2. </w:t>
      </w:r>
      <w:r>
        <w:t>Решение</w:t>
      </w:r>
      <w:r w:rsidRPr="007B67A4">
        <w:rPr>
          <w:lang w:val="en-US"/>
        </w:rPr>
        <w:t xml:space="preserve"> </w:t>
      </w:r>
      <w:r>
        <w:t>задачи</w:t>
      </w:r>
      <w:r w:rsidRPr="007B67A4">
        <w:rPr>
          <w:lang w:val="en-US"/>
        </w:rPr>
        <w:t xml:space="preserve">, </w:t>
      </w:r>
      <w:r>
        <w:t>код</w:t>
      </w:r>
      <w:r w:rsidRPr="007B67A4">
        <w:rPr>
          <w:lang w:val="en-US"/>
        </w:rPr>
        <w:t xml:space="preserve"> </w:t>
      </w:r>
      <w:r>
        <w:t>программы</w:t>
      </w:r>
    </w:p>
    <w:p w14:paraId="410A162B" w14:textId="77777777" w:rsidR="00457150" w:rsidRPr="007B67A4" w:rsidRDefault="00457150" w:rsidP="00457150">
      <w:pPr>
        <w:rPr>
          <w:lang w:val="en-US"/>
        </w:rPr>
      </w:pPr>
      <w:r w:rsidRPr="007B67A4">
        <w:rPr>
          <w:lang w:val="en-US"/>
        </w:rPr>
        <w:t>1)</w:t>
      </w:r>
    </w:p>
    <w:p w14:paraId="4E39273E" w14:textId="77777777" w:rsidR="00B47C1C" w:rsidRPr="00B47C1C" w:rsidRDefault="00B47C1C" w:rsidP="00B47C1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B47C1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B47C1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proofErr w:type="spellEnd"/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47C1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1"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 = (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47C1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1"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1 =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47C1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2"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 = (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47C1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2"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 = (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47C1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3"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 = (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47C1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3"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 = (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B47C1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B47C1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y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47C1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Projection on X is: "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47C1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Projection on Y is: "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y)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proofErr w:type="spellStart"/>
      <w:r w:rsidRPr="00B47C1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 {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1 - x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y = y1 - y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x3 - x2) *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(y3 - y2) * aby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b =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aby * aby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 =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/ dab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 + aby * t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B47C1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y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 {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1 - x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y = y1 - y2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x3 - x2) *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(y3 - y2) * aby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b =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aby * aby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 =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/ dab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2 + </w:t>
      </w:r>
      <w:proofErr w:type="spellStart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t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47C1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B47C1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3B3567FF" w14:textId="77777777" w:rsidR="00457150" w:rsidRPr="006C0D70" w:rsidRDefault="00457150" w:rsidP="00457150">
      <w:pPr>
        <w:rPr>
          <w:lang w:val="en-US"/>
        </w:rPr>
      </w:pPr>
    </w:p>
    <w:p w14:paraId="0AE37C9A" w14:textId="2896CAD2" w:rsidR="00457150" w:rsidRDefault="00457150" w:rsidP="00457150">
      <w:pPr>
        <w:pStyle w:val="2"/>
      </w:pPr>
      <w:r w:rsidRPr="006C0D70">
        <w:t>5</w:t>
      </w:r>
      <w:r>
        <w:t>.3. Тестирование работы программы с проверкой</w:t>
      </w:r>
    </w:p>
    <w:p w14:paraId="542FE70D" w14:textId="77777777" w:rsidR="00457150" w:rsidRPr="00D446C2" w:rsidRDefault="00457150" w:rsidP="00457150"/>
    <w:p w14:paraId="4CBFC606" w14:textId="77777777" w:rsidR="00457150" w:rsidRDefault="00457150" w:rsidP="00457150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420DAC6F" w14:textId="77777777" w:rsidR="00B47C1C" w:rsidRDefault="00B47C1C" w:rsidP="00457150">
      <w:pPr>
        <w:rPr>
          <w:lang w:val="en-US"/>
        </w:rPr>
      </w:pPr>
      <w:r>
        <w:rPr>
          <w:lang w:val="en-US"/>
        </w:rPr>
        <w:t>B28</w:t>
      </w:r>
      <w:r w:rsidRPr="00B47C1C">
        <w:rPr>
          <w:lang w:val="en-US"/>
        </w:rPr>
        <w:t xml:space="preserve"> </w:t>
      </w:r>
      <w:r w:rsidRPr="00B47C1C">
        <w:rPr>
          <w:lang w:val="en-US"/>
        </w:rPr>
        <w:t>=B22-B24</w:t>
      </w:r>
    </w:p>
    <w:p w14:paraId="0EDDE589" w14:textId="51464920" w:rsidR="006C0D70" w:rsidRPr="00B409A8" w:rsidRDefault="006C0D70" w:rsidP="00457150">
      <w:pPr>
        <w:rPr>
          <w:lang w:val="en-US"/>
        </w:rPr>
      </w:pPr>
      <w:r>
        <w:rPr>
          <w:lang w:val="en-US"/>
        </w:rPr>
        <w:t>B</w:t>
      </w:r>
      <w:r w:rsidR="00B47C1C">
        <w:rPr>
          <w:lang w:val="en-US"/>
        </w:rPr>
        <w:t>29</w:t>
      </w:r>
      <w:r w:rsidR="00B47C1C" w:rsidRPr="00B47C1C">
        <w:rPr>
          <w:lang w:val="en-US"/>
        </w:rPr>
        <w:t xml:space="preserve"> </w:t>
      </w:r>
      <w:r w:rsidR="00B47C1C" w:rsidRPr="00B47C1C">
        <w:rPr>
          <w:lang w:val="en-US"/>
        </w:rPr>
        <w:t>=B23-B25</w:t>
      </w:r>
    </w:p>
    <w:p w14:paraId="77AC6873" w14:textId="55EE5DC8" w:rsidR="006C0D70" w:rsidRDefault="00B47C1C" w:rsidP="00457150">
      <w:pPr>
        <w:rPr>
          <w:lang w:val="en-US"/>
        </w:rPr>
      </w:pPr>
      <w:r>
        <w:rPr>
          <w:lang w:val="en-US"/>
        </w:rPr>
        <w:lastRenderedPageBreak/>
        <w:t>B30</w:t>
      </w:r>
      <w:r w:rsidRPr="00B47C1C">
        <w:rPr>
          <w:lang w:val="en-US"/>
        </w:rPr>
        <w:t xml:space="preserve"> </w:t>
      </w:r>
      <w:r w:rsidRPr="00B47C1C">
        <w:rPr>
          <w:lang w:val="en-US"/>
        </w:rPr>
        <w:t>=(B26-B</w:t>
      </w:r>
      <w:proofErr w:type="gramStart"/>
      <w:r w:rsidRPr="00B47C1C">
        <w:rPr>
          <w:lang w:val="en-US"/>
        </w:rPr>
        <w:t>24)*</w:t>
      </w:r>
      <w:proofErr w:type="gramEnd"/>
      <w:r w:rsidRPr="00B47C1C">
        <w:rPr>
          <w:lang w:val="en-US"/>
        </w:rPr>
        <w:t>B28+(B27-B25)*B29</w:t>
      </w:r>
    </w:p>
    <w:p w14:paraId="03BB2AB0" w14:textId="50068413" w:rsidR="006C0D70" w:rsidRDefault="00B47C1C" w:rsidP="00457150">
      <w:pPr>
        <w:rPr>
          <w:lang w:val="en-US"/>
        </w:rPr>
      </w:pPr>
      <w:r>
        <w:rPr>
          <w:lang w:val="en-US"/>
        </w:rPr>
        <w:t>B31</w:t>
      </w:r>
      <w:r w:rsidRPr="00B47C1C">
        <w:rPr>
          <w:lang w:val="en-US"/>
        </w:rPr>
        <w:t xml:space="preserve"> </w:t>
      </w:r>
      <w:r w:rsidRPr="00B47C1C">
        <w:rPr>
          <w:lang w:val="en-US"/>
        </w:rPr>
        <w:t>=B28^2+B29^2</w:t>
      </w:r>
    </w:p>
    <w:p w14:paraId="49155B27" w14:textId="77777777" w:rsidR="00B47C1C" w:rsidRDefault="00B47C1C" w:rsidP="00457150">
      <w:pPr>
        <w:rPr>
          <w:lang w:val="en-US"/>
        </w:rPr>
      </w:pPr>
      <w:r>
        <w:rPr>
          <w:lang w:val="en-US"/>
        </w:rPr>
        <w:t>B32</w:t>
      </w:r>
      <w:r w:rsidRPr="00B47C1C">
        <w:rPr>
          <w:lang w:val="en-US"/>
        </w:rPr>
        <w:t xml:space="preserve"> </w:t>
      </w:r>
      <w:r w:rsidRPr="00B47C1C">
        <w:rPr>
          <w:lang w:val="en-US"/>
        </w:rPr>
        <w:t>=B30/B31</w:t>
      </w:r>
    </w:p>
    <w:p w14:paraId="4D09B04C" w14:textId="700487AF" w:rsidR="006C0D70" w:rsidRDefault="00B47C1C" w:rsidP="00457150">
      <w:pPr>
        <w:rPr>
          <w:lang w:val="en-US"/>
        </w:rPr>
      </w:pPr>
      <w:r>
        <w:rPr>
          <w:lang w:val="en-US"/>
        </w:rPr>
        <w:t>D22</w:t>
      </w:r>
      <w:r w:rsidRPr="00B47C1C">
        <w:t xml:space="preserve"> </w:t>
      </w:r>
      <w:r w:rsidRPr="00B47C1C">
        <w:rPr>
          <w:lang w:val="en-US"/>
        </w:rPr>
        <w:t>=B24+B28*B32</w:t>
      </w:r>
    </w:p>
    <w:p w14:paraId="0A66D1D7" w14:textId="4275912D" w:rsidR="00457150" w:rsidRPr="00B409A8" w:rsidRDefault="00B47C1C" w:rsidP="00457150">
      <w:pPr>
        <w:rPr>
          <w:lang w:val="en-US"/>
        </w:rPr>
      </w:pPr>
      <w:r>
        <w:rPr>
          <w:lang w:val="en-US"/>
        </w:rPr>
        <w:t>D23</w:t>
      </w:r>
      <w:r w:rsidRPr="00B47C1C">
        <w:t xml:space="preserve"> </w:t>
      </w:r>
      <w:r w:rsidRPr="00B47C1C">
        <w:rPr>
          <w:lang w:val="en-US"/>
        </w:rPr>
        <w:t>=B25+B29*B32</w:t>
      </w:r>
    </w:p>
    <w:p w14:paraId="258CC8B3" w14:textId="77777777" w:rsidR="00457150" w:rsidRPr="00B409A8" w:rsidRDefault="00457150" w:rsidP="00457150">
      <w:pPr>
        <w:rPr>
          <w:lang w:val="en-US"/>
        </w:rPr>
      </w:pPr>
    </w:p>
    <w:p w14:paraId="24FC3938" w14:textId="717D1A18" w:rsidR="00457150" w:rsidRPr="00154025" w:rsidRDefault="00457150" w:rsidP="00457150">
      <w:r>
        <w:t xml:space="preserve">На рис. </w:t>
      </w:r>
      <w:r w:rsidRPr="00457150">
        <w:t>5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27"/>
        <w:gridCol w:w="960"/>
        <w:gridCol w:w="960"/>
        <w:gridCol w:w="960"/>
      </w:tblGrid>
      <w:tr w:rsidR="00B47C1C" w:rsidRPr="00B47C1C" w14:paraId="448E05ED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0CF46406" w14:textId="77777777" w:rsidR="00B47C1C" w:rsidRPr="00B47C1C" w:rsidRDefault="00B47C1C" w:rsidP="00B47C1C">
            <w:pPr>
              <w:jc w:val="center"/>
            </w:pPr>
            <w:r w:rsidRPr="00B47C1C">
              <w:t>5)</w:t>
            </w:r>
          </w:p>
        </w:tc>
        <w:tc>
          <w:tcPr>
            <w:tcW w:w="960" w:type="dxa"/>
            <w:noWrap/>
            <w:hideMark/>
          </w:tcPr>
          <w:p w14:paraId="16ADE411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28132842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01FC3BC8" w14:textId="77777777" w:rsidR="00B47C1C" w:rsidRPr="00B47C1C" w:rsidRDefault="00B47C1C" w:rsidP="00B47C1C">
            <w:pPr>
              <w:jc w:val="center"/>
            </w:pPr>
          </w:p>
        </w:tc>
      </w:tr>
      <w:tr w:rsidR="00B47C1C" w:rsidRPr="00B47C1C" w14:paraId="2F6C4336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17863DA1" w14:textId="77777777" w:rsidR="00B47C1C" w:rsidRPr="00B47C1C" w:rsidRDefault="00B47C1C" w:rsidP="00B47C1C">
            <w:pPr>
              <w:jc w:val="center"/>
            </w:pPr>
            <w:r w:rsidRPr="00B47C1C">
              <w:t>x1=</w:t>
            </w:r>
          </w:p>
        </w:tc>
        <w:tc>
          <w:tcPr>
            <w:tcW w:w="960" w:type="dxa"/>
            <w:noWrap/>
            <w:hideMark/>
          </w:tcPr>
          <w:p w14:paraId="13F6FC84" w14:textId="77777777" w:rsidR="00B47C1C" w:rsidRPr="00B47C1C" w:rsidRDefault="00B47C1C" w:rsidP="00B47C1C">
            <w:pPr>
              <w:jc w:val="center"/>
            </w:pPr>
            <w:r w:rsidRPr="00B47C1C">
              <w:t>1</w:t>
            </w:r>
          </w:p>
        </w:tc>
        <w:tc>
          <w:tcPr>
            <w:tcW w:w="960" w:type="dxa"/>
            <w:noWrap/>
            <w:hideMark/>
          </w:tcPr>
          <w:p w14:paraId="0542222F" w14:textId="77777777" w:rsidR="00B47C1C" w:rsidRPr="00B47C1C" w:rsidRDefault="00B47C1C" w:rsidP="00B47C1C">
            <w:pPr>
              <w:jc w:val="center"/>
            </w:pPr>
            <w:r w:rsidRPr="00B47C1C">
              <w:t>x=</w:t>
            </w:r>
          </w:p>
        </w:tc>
        <w:tc>
          <w:tcPr>
            <w:tcW w:w="960" w:type="dxa"/>
            <w:noWrap/>
            <w:hideMark/>
          </w:tcPr>
          <w:p w14:paraId="55260A76" w14:textId="77777777" w:rsidR="00B47C1C" w:rsidRPr="00B47C1C" w:rsidRDefault="00B47C1C" w:rsidP="00B47C1C">
            <w:pPr>
              <w:jc w:val="center"/>
            </w:pPr>
            <w:r w:rsidRPr="00B47C1C">
              <w:t>5</w:t>
            </w:r>
          </w:p>
        </w:tc>
      </w:tr>
      <w:tr w:rsidR="00B47C1C" w:rsidRPr="00B47C1C" w14:paraId="2A81E0FB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675B2922" w14:textId="77777777" w:rsidR="00B47C1C" w:rsidRPr="00B47C1C" w:rsidRDefault="00B47C1C" w:rsidP="00B47C1C">
            <w:pPr>
              <w:jc w:val="center"/>
            </w:pPr>
            <w:r w:rsidRPr="00B47C1C">
              <w:t>y1=</w:t>
            </w:r>
          </w:p>
        </w:tc>
        <w:tc>
          <w:tcPr>
            <w:tcW w:w="960" w:type="dxa"/>
            <w:noWrap/>
            <w:hideMark/>
          </w:tcPr>
          <w:p w14:paraId="2F45F83C" w14:textId="77777777" w:rsidR="00B47C1C" w:rsidRPr="00B47C1C" w:rsidRDefault="00B47C1C" w:rsidP="00B47C1C">
            <w:pPr>
              <w:jc w:val="center"/>
            </w:pPr>
            <w:r w:rsidRPr="00B47C1C">
              <w:t>2</w:t>
            </w:r>
          </w:p>
        </w:tc>
        <w:tc>
          <w:tcPr>
            <w:tcW w:w="960" w:type="dxa"/>
            <w:noWrap/>
            <w:hideMark/>
          </w:tcPr>
          <w:p w14:paraId="2A50EB71" w14:textId="77777777" w:rsidR="00B47C1C" w:rsidRPr="00B47C1C" w:rsidRDefault="00B47C1C" w:rsidP="00B47C1C">
            <w:pPr>
              <w:jc w:val="center"/>
            </w:pPr>
            <w:r w:rsidRPr="00B47C1C">
              <w:t>y=</w:t>
            </w:r>
          </w:p>
        </w:tc>
        <w:tc>
          <w:tcPr>
            <w:tcW w:w="960" w:type="dxa"/>
            <w:noWrap/>
            <w:hideMark/>
          </w:tcPr>
          <w:p w14:paraId="7D651920" w14:textId="77777777" w:rsidR="00B47C1C" w:rsidRPr="00B47C1C" w:rsidRDefault="00B47C1C" w:rsidP="00B47C1C">
            <w:pPr>
              <w:jc w:val="center"/>
            </w:pPr>
            <w:r w:rsidRPr="00B47C1C">
              <w:t>6</w:t>
            </w:r>
          </w:p>
        </w:tc>
      </w:tr>
      <w:tr w:rsidR="00B47C1C" w:rsidRPr="00B47C1C" w14:paraId="543A2674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53A0B681" w14:textId="77777777" w:rsidR="00B47C1C" w:rsidRPr="00B47C1C" w:rsidRDefault="00B47C1C" w:rsidP="00B47C1C">
            <w:pPr>
              <w:jc w:val="center"/>
            </w:pPr>
            <w:r w:rsidRPr="00B47C1C">
              <w:t>x2=</w:t>
            </w:r>
          </w:p>
        </w:tc>
        <w:tc>
          <w:tcPr>
            <w:tcW w:w="960" w:type="dxa"/>
            <w:noWrap/>
            <w:hideMark/>
          </w:tcPr>
          <w:p w14:paraId="57864AFA" w14:textId="77777777" w:rsidR="00B47C1C" w:rsidRPr="00B47C1C" w:rsidRDefault="00B47C1C" w:rsidP="00B47C1C">
            <w:pPr>
              <w:jc w:val="center"/>
            </w:pPr>
            <w:r w:rsidRPr="00B47C1C">
              <w:t>3</w:t>
            </w:r>
          </w:p>
        </w:tc>
        <w:tc>
          <w:tcPr>
            <w:tcW w:w="960" w:type="dxa"/>
            <w:noWrap/>
            <w:hideMark/>
          </w:tcPr>
          <w:p w14:paraId="55F74A09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0AE026B8" w14:textId="77777777" w:rsidR="00B47C1C" w:rsidRPr="00B47C1C" w:rsidRDefault="00B47C1C" w:rsidP="00B47C1C">
            <w:pPr>
              <w:jc w:val="center"/>
            </w:pPr>
          </w:p>
        </w:tc>
      </w:tr>
      <w:tr w:rsidR="00B47C1C" w:rsidRPr="00B47C1C" w14:paraId="10743C48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55E2002A" w14:textId="77777777" w:rsidR="00B47C1C" w:rsidRPr="00B47C1C" w:rsidRDefault="00B47C1C" w:rsidP="00B47C1C">
            <w:pPr>
              <w:jc w:val="center"/>
            </w:pPr>
            <w:r w:rsidRPr="00B47C1C">
              <w:t>y2=</w:t>
            </w:r>
          </w:p>
        </w:tc>
        <w:tc>
          <w:tcPr>
            <w:tcW w:w="960" w:type="dxa"/>
            <w:noWrap/>
            <w:hideMark/>
          </w:tcPr>
          <w:p w14:paraId="5A2D24CC" w14:textId="77777777" w:rsidR="00B47C1C" w:rsidRPr="00B47C1C" w:rsidRDefault="00B47C1C" w:rsidP="00B47C1C">
            <w:pPr>
              <w:jc w:val="center"/>
            </w:pPr>
            <w:r w:rsidRPr="00B47C1C">
              <w:t>4</w:t>
            </w:r>
          </w:p>
        </w:tc>
        <w:tc>
          <w:tcPr>
            <w:tcW w:w="960" w:type="dxa"/>
            <w:noWrap/>
            <w:hideMark/>
          </w:tcPr>
          <w:p w14:paraId="10E98246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69377AF0" w14:textId="77777777" w:rsidR="00B47C1C" w:rsidRPr="00B47C1C" w:rsidRDefault="00B47C1C" w:rsidP="00B47C1C">
            <w:pPr>
              <w:jc w:val="center"/>
            </w:pPr>
          </w:p>
        </w:tc>
      </w:tr>
      <w:tr w:rsidR="00B47C1C" w:rsidRPr="00B47C1C" w14:paraId="46FC79E7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563949A2" w14:textId="77777777" w:rsidR="00B47C1C" w:rsidRPr="00B47C1C" w:rsidRDefault="00B47C1C" w:rsidP="00B47C1C">
            <w:pPr>
              <w:jc w:val="center"/>
            </w:pPr>
            <w:r w:rsidRPr="00B47C1C">
              <w:t>x3=</w:t>
            </w:r>
          </w:p>
        </w:tc>
        <w:tc>
          <w:tcPr>
            <w:tcW w:w="960" w:type="dxa"/>
            <w:noWrap/>
            <w:hideMark/>
          </w:tcPr>
          <w:p w14:paraId="6ECA9D85" w14:textId="77777777" w:rsidR="00B47C1C" w:rsidRPr="00B47C1C" w:rsidRDefault="00B47C1C" w:rsidP="00B47C1C">
            <w:pPr>
              <w:jc w:val="center"/>
            </w:pPr>
            <w:r w:rsidRPr="00B47C1C">
              <w:t>5</w:t>
            </w:r>
          </w:p>
        </w:tc>
        <w:tc>
          <w:tcPr>
            <w:tcW w:w="960" w:type="dxa"/>
            <w:noWrap/>
            <w:hideMark/>
          </w:tcPr>
          <w:p w14:paraId="6E09F711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0F583BD8" w14:textId="77777777" w:rsidR="00B47C1C" w:rsidRPr="00B47C1C" w:rsidRDefault="00B47C1C" w:rsidP="00B47C1C">
            <w:pPr>
              <w:jc w:val="center"/>
            </w:pPr>
          </w:p>
        </w:tc>
      </w:tr>
      <w:tr w:rsidR="00B47C1C" w:rsidRPr="00B47C1C" w14:paraId="04C63B95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5EDD61BE" w14:textId="77777777" w:rsidR="00B47C1C" w:rsidRPr="00B47C1C" w:rsidRDefault="00B47C1C" w:rsidP="00B47C1C">
            <w:pPr>
              <w:jc w:val="center"/>
            </w:pPr>
            <w:r w:rsidRPr="00B47C1C">
              <w:t>y3=</w:t>
            </w:r>
          </w:p>
        </w:tc>
        <w:tc>
          <w:tcPr>
            <w:tcW w:w="960" w:type="dxa"/>
            <w:noWrap/>
            <w:hideMark/>
          </w:tcPr>
          <w:p w14:paraId="6DFB9328" w14:textId="77777777" w:rsidR="00B47C1C" w:rsidRPr="00B47C1C" w:rsidRDefault="00B47C1C" w:rsidP="00B47C1C">
            <w:pPr>
              <w:jc w:val="center"/>
            </w:pPr>
            <w:r w:rsidRPr="00B47C1C">
              <w:t>6</w:t>
            </w:r>
          </w:p>
        </w:tc>
        <w:tc>
          <w:tcPr>
            <w:tcW w:w="960" w:type="dxa"/>
            <w:noWrap/>
            <w:hideMark/>
          </w:tcPr>
          <w:p w14:paraId="67495D44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048BDDBD" w14:textId="77777777" w:rsidR="00B47C1C" w:rsidRPr="00B47C1C" w:rsidRDefault="00B47C1C" w:rsidP="00B47C1C">
            <w:pPr>
              <w:jc w:val="center"/>
            </w:pPr>
          </w:p>
        </w:tc>
      </w:tr>
      <w:tr w:rsidR="00B47C1C" w:rsidRPr="00B47C1C" w14:paraId="4798B5D3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43E88524" w14:textId="77777777" w:rsidR="00B47C1C" w:rsidRPr="00B47C1C" w:rsidRDefault="00B47C1C" w:rsidP="00B47C1C">
            <w:pPr>
              <w:jc w:val="center"/>
            </w:pPr>
            <w:proofErr w:type="spellStart"/>
            <w:r w:rsidRPr="00B47C1C">
              <w:t>abx</w:t>
            </w:r>
            <w:proofErr w:type="spellEnd"/>
            <w:r w:rsidRPr="00B47C1C">
              <w:t>=</w:t>
            </w:r>
          </w:p>
        </w:tc>
        <w:tc>
          <w:tcPr>
            <w:tcW w:w="960" w:type="dxa"/>
            <w:noWrap/>
            <w:hideMark/>
          </w:tcPr>
          <w:p w14:paraId="4A4890E4" w14:textId="77777777" w:rsidR="00B47C1C" w:rsidRPr="00B47C1C" w:rsidRDefault="00B47C1C" w:rsidP="00B47C1C">
            <w:pPr>
              <w:jc w:val="center"/>
            </w:pPr>
            <w:r w:rsidRPr="00B47C1C">
              <w:t>-2</w:t>
            </w:r>
          </w:p>
        </w:tc>
        <w:tc>
          <w:tcPr>
            <w:tcW w:w="960" w:type="dxa"/>
            <w:noWrap/>
            <w:hideMark/>
          </w:tcPr>
          <w:p w14:paraId="5CEB5A5C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4BF66BF7" w14:textId="77777777" w:rsidR="00B47C1C" w:rsidRPr="00B47C1C" w:rsidRDefault="00B47C1C" w:rsidP="00B47C1C">
            <w:pPr>
              <w:jc w:val="center"/>
            </w:pPr>
          </w:p>
        </w:tc>
      </w:tr>
      <w:tr w:rsidR="00B47C1C" w:rsidRPr="00B47C1C" w14:paraId="19863A97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48844A5A" w14:textId="77777777" w:rsidR="00B47C1C" w:rsidRPr="00B47C1C" w:rsidRDefault="00B47C1C" w:rsidP="00B47C1C">
            <w:pPr>
              <w:jc w:val="center"/>
            </w:pPr>
            <w:proofErr w:type="spellStart"/>
            <w:r w:rsidRPr="00B47C1C">
              <w:t>aby</w:t>
            </w:r>
            <w:proofErr w:type="spellEnd"/>
            <w:r w:rsidRPr="00B47C1C">
              <w:t>=</w:t>
            </w:r>
          </w:p>
        </w:tc>
        <w:tc>
          <w:tcPr>
            <w:tcW w:w="960" w:type="dxa"/>
            <w:noWrap/>
            <w:hideMark/>
          </w:tcPr>
          <w:p w14:paraId="16252B5A" w14:textId="77777777" w:rsidR="00B47C1C" w:rsidRPr="00B47C1C" w:rsidRDefault="00B47C1C" w:rsidP="00B47C1C">
            <w:pPr>
              <w:jc w:val="center"/>
            </w:pPr>
            <w:r w:rsidRPr="00B47C1C">
              <w:t>-2</w:t>
            </w:r>
          </w:p>
        </w:tc>
        <w:tc>
          <w:tcPr>
            <w:tcW w:w="960" w:type="dxa"/>
            <w:noWrap/>
            <w:hideMark/>
          </w:tcPr>
          <w:p w14:paraId="2AFCC834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3E9948AF" w14:textId="77777777" w:rsidR="00B47C1C" w:rsidRPr="00B47C1C" w:rsidRDefault="00B47C1C" w:rsidP="00B47C1C">
            <w:pPr>
              <w:jc w:val="center"/>
            </w:pPr>
          </w:p>
        </w:tc>
      </w:tr>
      <w:tr w:rsidR="00B47C1C" w:rsidRPr="00B47C1C" w14:paraId="41E9EE2B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4D82849A" w14:textId="77777777" w:rsidR="00B47C1C" w:rsidRPr="00B47C1C" w:rsidRDefault="00B47C1C" w:rsidP="00B47C1C">
            <w:pPr>
              <w:jc w:val="center"/>
            </w:pPr>
            <w:proofErr w:type="spellStart"/>
            <w:r w:rsidRPr="00B47C1C">
              <w:t>dacab</w:t>
            </w:r>
            <w:proofErr w:type="spellEnd"/>
            <w:r w:rsidRPr="00B47C1C">
              <w:t>=</w:t>
            </w:r>
          </w:p>
        </w:tc>
        <w:tc>
          <w:tcPr>
            <w:tcW w:w="960" w:type="dxa"/>
            <w:noWrap/>
            <w:hideMark/>
          </w:tcPr>
          <w:p w14:paraId="2325E84E" w14:textId="77777777" w:rsidR="00B47C1C" w:rsidRPr="00B47C1C" w:rsidRDefault="00B47C1C" w:rsidP="00B47C1C">
            <w:pPr>
              <w:jc w:val="center"/>
            </w:pPr>
            <w:r w:rsidRPr="00B47C1C">
              <w:t>-8</w:t>
            </w:r>
          </w:p>
        </w:tc>
        <w:tc>
          <w:tcPr>
            <w:tcW w:w="960" w:type="dxa"/>
            <w:noWrap/>
            <w:hideMark/>
          </w:tcPr>
          <w:p w14:paraId="004DC272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4229352E" w14:textId="77777777" w:rsidR="00B47C1C" w:rsidRPr="00B47C1C" w:rsidRDefault="00B47C1C" w:rsidP="00B47C1C">
            <w:pPr>
              <w:jc w:val="center"/>
            </w:pPr>
          </w:p>
        </w:tc>
      </w:tr>
      <w:tr w:rsidR="00B47C1C" w:rsidRPr="00B47C1C" w14:paraId="1573FB18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4662C249" w14:textId="77777777" w:rsidR="00B47C1C" w:rsidRPr="00B47C1C" w:rsidRDefault="00B47C1C" w:rsidP="00B47C1C">
            <w:pPr>
              <w:jc w:val="center"/>
            </w:pPr>
            <w:proofErr w:type="spellStart"/>
            <w:r w:rsidRPr="00B47C1C">
              <w:t>dab</w:t>
            </w:r>
            <w:proofErr w:type="spellEnd"/>
            <w:r w:rsidRPr="00B47C1C">
              <w:t>=</w:t>
            </w:r>
          </w:p>
        </w:tc>
        <w:tc>
          <w:tcPr>
            <w:tcW w:w="960" w:type="dxa"/>
            <w:noWrap/>
            <w:hideMark/>
          </w:tcPr>
          <w:p w14:paraId="55C43C1E" w14:textId="77777777" w:rsidR="00B47C1C" w:rsidRPr="00B47C1C" w:rsidRDefault="00B47C1C" w:rsidP="00B47C1C">
            <w:pPr>
              <w:jc w:val="center"/>
            </w:pPr>
            <w:r w:rsidRPr="00B47C1C">
              <w:t>8</w:t>
            </w:r>
          </w:p>
        </w:tc>
        <w:tc>
          <w:tcPr>
            <w:tcW w:w="960" w:type="dxa"/>
            <w:noWrap/>
            <w:hideMark/>
          </w:tcPr>
          <w:p w14:paraId="64431D51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7DC8A522" w14:textId="77777777" w:rsidR="00B47C1C" w:rsidRPr="00B47C1C" w:rsidRDefault="00B47C1C" w:rsidP="00B47C1C">
            <w:pPr>
              <w:jc w:val="center"/>
            </w:pPr>
          </w:p>
        </w:tc>
      </w:tr>
      <w:tr w:rsidR="00B47C1C" w:rsidRPr="00B47C1C" w14:paraId="757A5342" w14:textId="77777777" w:rsidTr="00B47C1C">
        <w:trPr>
          <w:trHeight w:val="300"/>
        </w:trPr>
        <w:tc>
          <w:tcPr>
            <w:tcW w:w="960" w:type="dxa"/>
            <w:noWrap/>
            <w:hideMark/>
          </w:tcPr>
          <w:p w14:paraId="1D74975F" w14:textId="77777777" w:rsidR="00B47C1C" w:rsidRPr="00B47C1C" w:rsidRDefault="00B47C1C" w:rsidP="00B47C1C">
            <w:pPr>
              <w:jc w:val="center"/>
            </w:pPr>
            <w:r w:rsidRPr="00B47C1C">
              <w:t>t=</w:t>
            </w:r>
          </w:p>
        </w:tc>
        <w:tc>
          <w:tcPr>
            <w:tcW w:w="960" w:type="dxa"/>
            <w:noWrap/>
            <w:hideMark/>
          </w:tcPr>
          <w:p w14:paraId="1CDFCE36" w14:textId="77777777" w:rsidR="00B47C1C" w:rsidRPr="00B47C1C" w:rsidRDefault="00B47C1C" w:rsidP="00B47C1C">
            <w:pPr>
              <w:jc w:val="center"/>
            </w:pPr>
            <w:r w:rsidRPr="00B47C1C">
              <w:t>-1</w:t>
            </w:r>
          </w:p>
        </w:tc>
        <w:tc>
          <w:tcPr>
            <w:tcW w:w="960" w:type="dxa"/>
            <w:noWrap/>
            <w:hideMark/>
          </w:tcPr>
          <w:p w14:paraId="50F6B805" w14:textId="77777777" w:rsidR="00B47C1C" w:rsidRPr="00B47C1C" w:rsidRDefault="00B47C1C" w:rsidP="00B47C1C">
            <w:pPr>
              <w:jc w:val="center"/>
            </w:pPr>
          </w:p>
        </w:tc>
        <w:tc>
          <w:tcPr>
            <w:tcW w:w="960" w:type="dxa"/>
            <w:noWrap/>
            <w:hideMark/>
          </w:tcPr>
          <w:p w14:paraId="23FE7FD2" w14:textId="77777777" w:rsidR="00B47C1C" w:rsidRPr="00B47C1C" w:rsidRDefault="00B47C1C" w:rsidP="00B47C1C">
            <w:pPr>
              <w:jc w:val="center"/>
            </w:pPr>
          </w:p>
        </w:tc>
      </w:tr>
    </w:tbl>
    <w:p w14:paraId="7B2BEA0A" w14:textId="334F3886" w:rsidR="00457150" w:rsidRPr="00C46F41" w:rsidRDefault="00457150" w:rsidP="00457150">
      <w:pPr>
        <w:jc w:val="center"/>
      </w:pPr>
    </w:p>
    <w:p w14:paraId="5EBE7386" w14:textId="4386593E" w:rsidR="00457150" w:rsidRPr="00154025" w:rsidRDefault="00457150" w:rsidP="00457150">
      <w:pPr>
        <w:jc w:val="center"/>
      </w:pPr>
      <w:r>
        <w:t xml:space="preserve">Рис. </w:t>
      </w:r>
      <w:r w:rsidRPr="007B67A4">
        <w:t>5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B62B91D" w14:textId="77777777" w:rsidR="00457150" w:rsidRPr="00154025" w:rsidRDefault="00457150" w:rsidP="00457150"/>
    <w:p w14:paraId="25647AC8" w14:textId="54786FEF" w:rsidR="00457150" w:rsidRPr="00955A36" w:rsidRDefault="00457150" w:rsidP="00457150">
      <w:r>
        <w:t xml:space="preserve">Далее в таблице </w:t>
      </w:r>
      <w:r w:rsidRPr="00457150">
        <w:t>5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1AC71E0E" w14:textId="436F8A79" w:rsidR="00457150" w:rsidRPr="00457150" w:rsidRDefault="00457150" w:rsidP="00457150">
      <w:pPr>
        <w:jc w:val="right"/>
      </w:pPr>
      <w:r>
        <w:t xml:space="preserve">Таблица </w:t>
      </w:r>
      <w:r w:rsidRPr="00457150">
        <w:t>5</w:t>
      </w:r>
    </w:p>
    <w:p w14:paraId="63D8B8EE" w14:textId="77777777" w:rsidR="00457150" w:rsidRDefault="00457150" w:rsidP="00457150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3351"/>
        <w:gridCol w:w="5338"/>
      </w:tblGrid>
      <w:tr w:rsidR="00600072" w14:paraId="217D88A1" w14:textId="77777777" w:rsidTr="00B47C1C">
        <w:tc>
          <w:tcPr>
            <w:tcW w:w="624" w:type="dxa"/>
          </w:tcPr>
          <w:p w14:paraId="0C3B64FF" w14:textId="77777777" w:rsidR="00457150" w:rsidRDefault="00457150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413" w:type="dxa"/>
          </w:tcPr>
          <w:p w14:paraId="5D9E38A4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6308" w:type="dxa"/>
          </w:tcPr>
          <w:p w14:paraId="19EFD9A7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00072" w14:paraId="2AE4DDCE" w14:textId="77777777" w:rsidTr="00B47C1C">
        <w:tc>
          <w:tcPr>
            <w:tcW w:w="624" w:type="dxa"/>
            <w:vAlign w:val="center"/>
          </w:tcPr>
          <w:p w14:paraId="67EF3B5D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13" w:type="dxa"/>
            <w:vAlign w:val="center"/>
          </w:tcPr>
          <w:p w14:paraId="5FC5456F" w14:textId="5C8D1995" w:rsidR="00457150" w:rsidRDefault="00B47C1C" w:rsidP="00225D73">
            <w:pPr>
              <w:jc w:val="left"/>
            </w:pPr>
            <w:r>
              <w:object w:dxaOrig="3135" w:dyaOrig="4665" w14:anchorId="07BF9A3F">
                <v:shape id="_x0000_i1179" type="#_x0000_t75" style="width:156.55pt;height:233.15pt" o:ole="">
                  <v:imagedata r:id="rId40" o:title=""/>
                </v:shape>
                <o:OLEObject Type="Embed" ProgID="PBrush" ShapeID="_x0000_i1179" DrawAspect="Content" ObjectID="_1727627540" r:id="rId41"/>
              </w:object>
            </w:r>
          </w:p>
        </w:tc>
        <w:tc>
          <w:tcPr>
            <w:tcW w:w="6308" w:type="dxa"/>
            <w:vAlign w:val="center"/>
          </w:tcPr>
          <w:p w14:paraId="2E05ADAF" w14:textId="3E55B579" w:rsidR="00457150" w:rsidRDefault="00B47C1C" w:rsidP="00225D73">
            <w:pPr>
              <w:jc w:val="center"/>
            </w:pPr>
            <w:r>
              <w:object w:dxaOrig="3825" w:dyaOrig="3285" w14:anchorId="127C1C48">
                <v:shape id="_x0000_i1182" type="#_x0000_t75" style="width:191.55pt;height:164.5pt" o:ole="">
                  <v:imagedata r:id="rId42" o:title=""/>
                </v:shape>
                <o:OLEObject Type="Embed" ProgID="PBrush" ShapeID="_x0000_i1182" DrawAspect="Content" ObjectID="_1727627541" r:id="rId43"/>
              </w:object>
            </w:r>
          </w:p>
        </w:tc>
      </w:tr>
    </w:tbl>
    <w:p w14:paraId="25129441" w14:textId="77777777" w:rsidR="00457150" w:rsidRPr="00674115" w:rsidRDefault="00457150" w:rsidP="00457150">
      <w:pPr>
        <w:rPr>
          <w:rFonts w:cs="Times New Roman"/>
          <w:sz w:val="22"/>
        </w:rPr>
      </w:pPr>
    </w:p>
    <w:p w14:paraId="54CE4A5E" w14:textId="77777777" w:rsidR="00457150" w:rsidRPr="00674115" w:rsidRDefault="00457150" w:rsidP="00457150">
      <w:pPr>
        <w:rPr>
          <w:rFonts w:cs="Times New Roman"/>
          <w:sz w:val="22"/>
        </w:rPr>
      </w:pPr>
    </w:p>
    <w:sectPr w:rsidR="00457150" w:rsidRPr="00674115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B3444"/>
    <w:rsid w:val="000C3FCA"/>
    <w:rsid w:val="001160E8"/>
    <w:rsid w:val="00154025"/>
    <w:rsid w:val="001C42EB"/>
    <w:rsid w:val="001E2AC2"/>
    <w:rsid w:val="001F5081"/>
    <w:rsid w:val="0023190B"/>
    <w:rsid w:val="0037690F"/>
    <w:rsid w:val="003C1230"/>
    <w:rsid w:val="004079ED"/>
    <w:rsid w:val="00430738"/>
    <w:rsid w:val="00457150"/>
    <w:rsid w:val="004B5CF2"/>
    <w:rsid w:val="004F2630"/>
    <w:rsid w:val="00512EB2"/>
    <w:rsid w:val="005F2B9E"/>
    <w:rsid w:val="00600072"/>
    <w:rsid w:val="00621E2C"/>
    <w:rsid w:val="006352A0"/>
    <w:rsid w:val="00674115"/>
    <w:rsid w:val="006B0165"/>
    <w:rsid w:val="006C0D70"/>
    <w:rsid w:val="006D40B5"/>
    <w:rsid w:val="00721B27"/>
    <w:rsid w:val="0076574D"/>
    <w:rsid w:val="00767A25"/>
    <w:rsid w:val="007B67A4"/>
    <w:rsid w:val="007B778E"/>
    <w:rsid w:val="008148A3"/>
    <w:rsid w:val="00815A6D"/>
    <w:rsid w:val="00955A36"/>
    <w:rsid w:val="00971F49"/>
    <w:rsid w:val="00991840"/>
    <w:rsid w:val="009F3CFA"/>
    <w:rsid w:val="00A56422"/>
    <w:rsid w:val="00AB213E"/>
    <w:rsid w:val="00AD4309"/>
    <w:rsid w:val="00B409A8"/>
    <w:rsid w:val="00B47C1C"/>
    <w:rsid w:val="00B92E64"/>
    <w:rsid w:val="00BE6E04"/>
    <w:rsid w:val="00C41CF7"/>
    <w:rsid w:val="00C46F41"/>
    <w:rsid w:val="00C51A7A"/>
    <w:rsid w:val="00CF7C02"/>
    <w:rsid w:val="00D446C2"/>
    <w:rsid w:val="00D819AA"/>
    <w:rsid w:val="00DB483A"/>
    <w:rsid w:val="00DD5440"/>
    <w:rsid w:val="00E04C0B"/>
    <w:rsid w:val="00E12D8E"/>
    <w:rsid w:val="00E4458D"/>
    <w:rsid w:val="00E57C7C"/>
    <w:rsid w:val="00E71049"/>
    <w:rsid w:val="00EF08FD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3452CA"/>
  <w15:docId w15:val="{BBF370D0-A8DB-42B9-919E-5A4D4EB34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1540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154025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7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38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07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56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4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2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02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1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7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9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7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6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6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1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5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5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9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52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5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1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90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69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7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7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0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19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11</Pages>
  <Words>1339</Words>
  <Characters>7637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---</cp:lastModifiedBy>
  <cp:revision>17</cp:revision>
  <dcterms:created xsi:type="dcterms:W3CDTF">2022-10-05T19:04:00Z</dcterms:created>
  <dcterms:modified xsi:type="dcterms:W3CDTF">2022-10-18T14:40:00Z</dcterms:modified>
</cp:coreProperties>
</file>